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</p:sldIdLst>
  <p:sldSz cx="9144000" cy="6858000" type="screen4x3"/>
  <p:notesSz cx="7010400" cy="92964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60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564474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56575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31739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340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0014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5870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160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6135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2234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6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660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170892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8717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6302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MX">
                <a:solidFill>
                  <a:srgbClr val="808080"/>
                </a:solidFill>
              </a:rPr>
              <a:t>SD20A</a:t>
            </a:r>
            <a:r>
              <a:rPr lang="es-MX">
                <a:solidFill>
                  <a:srgbClr val="000000"/>
                </a:solidFill>
              </a:rPr>
              <a:t> – </a:t>
            </a:r>
            <a:r>
              <a:rPr lang="es-MX">
                <a:solidFill>
                  <a:srgbClr val="000066"/>
                </a:solidFill>
              </a:rPr>
              <a:t>Electrotecnologías para el Siglo XXI</a:t>
            </a:r>
            <a:endParaRPr lang="es-CL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037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584331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542971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938901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432064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160929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775934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83929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C74D6D-3186-4B61-ACD0-4D684F94F9D4}" type="datetimeFigureOut">
              <a:rPr lang="es-CL" smtClean="0"/>
              <a:pPr/>
              <a:t>09-05-2012</a:t>
            </a:fld>
            <a:endParaRPr lang="es-C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16B875-2DA6-4C19-BDB2-7A9687D55F8A}" type="slidenum">
              <a:rPr lang="es-CL" smtClean="0"/>
              <a:pPr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454779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 descr="barbackground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77000"/>
            <a:ext cx="3505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MX" b="1">
                <a:solidFill>
                  <a:srgbClr val="808080"/>
                </a:solidFill>
              </a:rPr>
              <a:t>SD20A – </a:t>
            </a:r>
            <a:r>
              <a:rPr lang="es-MX" b="1">
                <a:solidFill>
                  <a:srgbClr val="000066"/>
                </a:solidFill>
              </a:rPr>
              <a:t>Electrotecnologías para el Siglo XXI</a:t>
            </a:r>
            <a:endParaRPr lang="es-CL" b="1">
              <a:solidFill>
                <a:srgbClr val="000066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gradFill rotWithShape="0">
            <a:gsLst>
              <a:gs pos="0">
                <a:srgbClr val="003399"/>
              </a:gs>
              <a:gs pos="100000">
                <a:srgbClr val="003399">
                  <a:gamma/>
                  <a:tint val="27059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407150"/>
            <a:ext cx="9144000" cy="484188"/>
          </a:xfrm>
          <a:prstGeom prst="rect">
            <a:avLst/>
          </a:prstGeom>
          <a:gradFill rotWithShape="0">
            <a:gsLst>
              <a:gs pos="0">
                <a:srgbClr val="00008A">
                  <a:gamma/>
                  <a:tint val="27843"/>
                  <a:invGamma/>
                </a:srgbClr>
              </a:gs>
              <a:gs pos="100000">
                <a:srgbClr val="00008A"/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033" name="Picture 9" descr="logouch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1913" y="0"/>
            <a:ext cx="479425" cy="755650"/>
          </a:xfrm>
          <a:prstGeom prst="rect">
            <a:avLst/>
          </a:prstGeom>
          <a:noFill/>
        </p:spPr>
      </p:pic>
      <p:sp>
        <p:nvSpPr>
          <p:cNvPr id="7" name="Text Box 12"/>
          <p:cNvSpPr txBox="1">
            <a:spLocks noChangeArrowheads="1"/>
          </p:cNvSpPr>
          <p:nvPr userDrawn="1"/>
        </p:nvSpPr>
        <p:spPr bwMode="auto">
          <a:xfrm>
            <a:off x="6735176" y="6378575"/>
            <a:ext cx="2483437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s-CL" sz="900" b="1" dirty="0">
                <a:solidFill>
                  <a:srgbClr val="FFFFFF"/>
                </a:solidFill>
                <a:latin typeface="Comic Sans MS" pitchFamily="66" charset="0"/>
              </a:rPr>
              <a:t>Sistemas de Energía y Equipos Eléctricos</a:t>
            </a:r>
          </a:p>
          <a:p>
            <a:pPr algn="r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de-DE" sz="900" b="1" dirty="0">
                <a:solidFill>
                  <a:srgbClr val="FFFFFF"/>
                </a:solidFill>
                <a:latin typeface="Comic Sans MS" pitchFamily="66" charset="0"/>
              </a:rPr>
              <a:t>Dr.-Ing. Rodrigo Palma Behnke</a:t>
            </a:r>
          </a:p>
          <a:p>
            <a:pPr algn="r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de-DE" sz="900" b="1" dirty="0">
                <a:solidFill>
                  <a:srgbClr val="FFFFFF"/>
                </a:solidFill>
                <a:latin typeface="Comic Sans MS" pitchFamily="66" charset="0"/>
              </a:rPr>
              <a:t>Depto. de Ingeniería Eléctrica</a:t>
            </a:r>
          </a:p>
          <a:p>
            <a:pPr algn="r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s-CL" sz="900" b="1" dirty="0" smtClean="0">
                <a:solidFill>
                  <a:srgbClr val="FFFFFF"/>
                </a:solidFill>
                <a:latin typeface="Comic Sans MS" pitchFamily="66" charset="0"/>
              </a:rPr>
              <a:t>EL4103, </a:t>
            </a:r>
            <a:r>
              <a:rPr lang="de-DE" sz="900" b="1" dirty="0">
                <a:solidFill>
                  <a:srgbClr val="FFFFFF"/>
                </a:solidFill>
                <a:latin typeface="Comic Sans MS" pitchFamily="66" charset="0"/>
              </a:rPr>
              <a:t>Universidad de Chile  /  </a:t>
            </a:r>
            <a:r>
              <a:rPr lang="de-DE" sz="900" b="1" dirty="0" smtClean="0">
                <a:solidFill>
                  <a:srgbClr val="FFFFFF"/>
                </a:solidFill>
                <a:latin typeface="Comic Sans MS" pitchFamily="66" charset="0"/>
              </a:rPr>
              <a:t>2011</a:t>
            </a:r>
            <a:endParaRPr lang="de-DE" sz="900" b="1" dirty="0">
              <a:solidFill>
                <a:srgbClr val="FFFFFF"/>
              </a:solidFill>
              <a:latin typeface="Comic Sans MS" pitchFamily="66" charset="0"/>
            </a:endParaRPr>
          </a:p>
          <a:p>
            <a:pPr algn="r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de-DE" sz="900" b="1" dirty="0">
              <a:solidFill>
                <a:srgbClr val="FFFF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754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0066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rgbClr val="000066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rgbClr val="000066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000066"/>
          </a:solidFill>
          <a:latin typeface="+mn-lt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320675" y="884238"/>
            <a:ext cx="2297113" cy="336550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2000" b="1">
                <a:solidFill>
                  <a:srgbClr val="000090"/>
                </a:solidFill>
                <a:latin typeface="Comic Sans MS" pitchFamily="66" charset="0"/>
              </a:rPr>
              <a:t>Concepto General</a:t>
            </a:r>
            <a:endParaRPr lang="de-DE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582613" y="222250"/>
            <a:ext cx="7737475" cy="366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ecciones (I)</a:t>
            </a:r>
          </a:p>
        </p:txBody>
      </p:sp>
      <p:grpSp>
        <p:nvGrpSpPr>
          <p:cNvPr id="398511" name="Group 175"/>
          <p:cNvGrpSpPr>
            <a:grpSpLocks/>
          </p:cNvGrpSpPr>
          <p:nvPr/>
        </p:nvGrpSpPr>
        <p:grpSpPr bwMode="auto">
          <a:xfrm>
            <a:off x="1646238" y="3082925"/>
            <a:ext cx="5691187" cy="1670050"/>
            <a:chOff x="334" y="48"/>
            <a:chExt cx="2619" cy="614"/>
          </a:xfrm>
        </p:grpSpPr>
        <p:sp>
          <p:nvSpPr>
            <p:cNvPr id="398417" name="Rectangle 81"/>
            <p:cNvSpPr>
              <a:spLocks noChangeArrowheads="1"/>
            </p:cNvSpPr>
            <p:nvPr/>
          </p:nvSpPr>
          <p:spPr bwMode="auto">
            <a:xfrm>
              <a:off x="2614" y="371"/>
              <a:ext cx="246" cy="2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18" name="Freeform 82"/>
            <p:cNvSpPr>
              <a:spLocks noEditPoints="1"/>
            </p:cNvSpPr>
            <p:nvPr/>
          </p:nvSpPr>
          <p:spPr bwMode="auto">
            <a:xfrm>
              <a:off x="2589" y="370"/>
              <a:ext cx="273" cy="265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6" y="216"/>
                </a:cxn>
                <a:cxn ang="0">
                  <a:pos x="0" y="216"/>
                </a:cxn>
                <a:cxn ang="0">
                  <a:pos x="16" y="520"/>
                </a:cxn>
                <a:cxn ang="0">
                  <a:pos x="8" y="400"/>
                </a:cxn>
                <a:cxn ang="0">
                  <a:pos x="8" y="720"/>
                </a:cxn>
                <a:cxn ang="0">
                  <a:pos x="16" y="600"/>
                </a:cxn>
                <a:cxn ang="0">
                  <a:pos x="0" y="904"/>
                </a:cxn>
                <a:cxn ang="0">
                  <a:pos x="16" y="984"/>
                </a:cxn>
                <a:cxn ang="0">
                  <a:pos x="0" y="984"/>
                </a:cxn>
                <a:cxn ang="0">
                  <a:pos x="16" y="1288"/>
                </a:cxn>
                <a:cxn ang="0">
                  <a:pos x="8" y="1168"/>
                </a:cxn>
                <a:cxn ang="0">
                  <a:pos x="8" y="1411"/>
                </a:cxn>
                <a:cxn ang="0">
                  <a:pos x="8" y="1427"/>
                </a:cxn>
                <a:cxn ang="0">
                  <a:pos x="16" y="1368"/>
                </a:cxn>
                <a:cxn ang="0">
                  <a:pos x="260" y="1427"/>
                </a:cxn>
                <a:cxn ang="0">
                  <a:pos x="340" y="1411"/>
                </a:cxn>
                <a:cxn ang="0">
                  <a:pos x="340" y="1427"/>
                </a:cxn>
                <a:cxn ang="0">
                  <a:pos x="644" y="1411"/>
                </a:cxn>
                <a:cxn ang="0">
                  <a:pos x="524" y="1419"/>
                </a:cxn>
                <a:cxn ang="0">
                  <a:pos x="844" y="1419"/>
                </a:cxn>
                <a:cxn ang="0">
                  <a:pos x="724" y="1411"/>
                </a:cxn>
                <a:cxn ang="0">
                  <a:pos x="1028" y="1427"/>
                </a:cxn>
                <a:cxn ang="0">
                  <a:pos x="1108" y="1411"/>
                </a:cxn>
                <a:cxn ang="0">
                  <a:pos x="1108" y="1427"/>
                </a:cxn>
                <a:cxn ang="0">
                  <a:pos x="1332" y="1411"/>
                </a:cxn>
                <a:cxn ang="0">
                  <a:pos x="1340" y="1339"/>
                </a:cxn>
                <a:cxn ang="0">
                  <a:pos x="1292" y="1419"/>
                </a:cxn>
                <a:cxn ang="0">
                  <a:pos x="1332" y="1139"/>
                </a:cxn>
                <a:cxn ang="0">
                  <a:pos x="1324" y="1259"/>
                </a:cxn>
                <a:cxn ang="0">
                  <a:pos x="1340" y="955"/>
                </a:cxn>
                <a:cxn ang="0">
                  <a:pos x="1324" y="875"/>
                </a:cxn>
                <a:cxn ang="0">
                  <a:pos x="1340" y="875"/>
                </a:cxn>
                <a:cxn ang="0">
                  <a:pos x="1324" y="571"/>
                </a:cxn>
                <a:cxn ang="0">
                  <a:pos x="1332" y="691"/>
                </a:cxn>
                <a:cxn ang="0">
                  <a:pos x="1332" y="371"/>
                </a:cxn>
                <a:cxn ang="0">
                  <a:pos x="1324" y="491"/>
                </a:cxn>
                <a:cxn ang="0">
                  <a:pos x="1340" y="187"/>
                </a:cxn>
                <a:cxn ang="0">
                  <a:pos x="1324" y="107"/>
                </a:cxn>
                <a:cxn ang="0">
                  <a:pos x="1312" y="8"/>
                </a:cxn>
                <a:cxn ang="0">
                  <a:pos x="1340" y="107"/>
                </a:cxn>
                <a:cxn ang="0">
                  <a:pos x="1128" y="16"/>
                </a:cxn>
                <a:cxn ang="0">
                  <a:pos x="1248" y="8"/>
                </a:cxn>
                <a:cxn ang="0">
                  <a:pos x="928" y="8"/>
                </a:cxn>
                <a:cxn ang="0">
                  <a:pos x="1048" y="16"/>
                </a:cxn>
                <a:cxn ang="0">
                  <a:pos x="744" y="0"/>
                </a:cxn>
                <a:cxn ang="0">
                  <a:pos x="664" y="16"/>
                </a:cxn>
                <a:cxn ang="0">
                  <a:pos x="664" y="0"/>
                </a:cxn>
                <a:cxn ang="0">
                  <a:pos x="360" y="16"/>
                </a:cxn>
                <a:cxn ang="0">
                  <a:pos x="480" y="8"/>
                </a:cxn>
                <a:cxn ang="0">
                  <a:pos x="160" y="8"/>
                </a:cxn>
                <a:cxn ang="0">
                  <a:pos x="280" y="16"/>
                </a:cxn>
                <a:cxn ang="0">
                  <a:pos x="8" y="0"/>
                </a:cxn>
              </a:cxnLst>
              <a:rect l="0" t="0" r="r" b="b"/>
              <a:pathLst>
                <a:path w="1340" h="1427">
                  <a:moveTo>
                    <a:pt x="16" y="24"/>
                  </a:moveTo>
                  <a:lnTo>
                    <a:pt x="16" y="136"/>
                  </a:lnTo>
                  <a:cubicBezTo>
                    <a:pt x="16" y="140"/>
                    <a:pt x="12" y="144"/>
                    <a:pt x="8" y="144"/>
                  </a:cubicBezTo>
                  <a:cubicBezTo>
                    <a:pt x="3" y="144"/>
                    <a:pt x="0" y="140"/>
                    <a:pt x="0" y="136"/>
                  </a:cubicBezTo>
                  <a:lnTo>
                    <a:pt x="0" y="24"/>
                  </a:lnTo>
                  <a:cubicBezTo>
                    <a:pt x="0" y="19"/>
                    <a:pt x="3" y="16"/>
                    <a:pt x="8" y="16"/>
                  </a:cubicBezTo>
                  <a:cubicBezTo>
                    <a:pt x="12" y="16"/>
                    <a:pt x="16" y="19"/>
                    <a:pt x="16" y="24"/>
                  </a:cubicBezTo>
                  <a:close/>
                  <a:moveTo>
                    <a:pt x="16" y="216"/>
                  </a:moveTo>
                  <a:lnTo>
                    <a:pt x="16" y="328"/>
                  </a:lnTo>
                  <a:cubicBezTo>
                    <a:pt x="16" y="332"/>
                    <a:pt x="12" y="336"/>
                    <a:pt x="8" y="336"/>
                  </a:cubicBezTo>
                  <a:cubicBezTo>
                    <a:pt x="3" y="336"/>
                    <a:pt x="0" y="332"/>
                    <a:pt x="0" y="328"/>
                  </a:cubicBezTo>
                  <a:lnTo>
                    <a:pt x="0" y="216"/>
                  </a:lnTo>
                  <a:cubicBezTo>
                    <a:pt x="0" y="211"/>
                    <a:pt x="3" y="208"/>
                    <a:pt x="8" y="208"/>
                  </a:cubicBezTo>
                  <a:cubicBezTo>
                    <a:pt x="12" y="208"/>
                    <a:pt x="16" y="211"/>
                    <a:pt x="16" y="216"/>
                  </a:cubicBezTo>
                  <a:close/>
                  <a:moveTo>
                    <a:pt x="16" y="408"/>
                  </a:moveTo>
                  <a:lnTo>
                    <a:pt x="16" y="520"/>
                  </a:lnTo>
                  <a:cubicBezTo>
                    <a:pt x="16" y="524"/>
                    <a:pt x="12" y="528"/>
                    <a:pt x="8" y="528"/>
                  </a:cubicBezTo>
                  <a:cubicBezTo>
                    <a:pt x="3" y="528"/>
                    <a:pt x="0" y="524"/>
                    <a:pt x="0" y="520"/>
                  </a:cubicBezTo>
                  <a:lnTo>
                    <a:pt x="0" y="408"/>
                  </a:lnTo>
                  <a:cubicBezTo>
                    <a:pt x="0" y="403"/>
                    <a:pt x="3" y="400"/>
                    <a:pt x="8" y="400"/>
                  </a:cubicBezTo>
                  <a:cubicBezTo>
                    <a:pt x="12" y="400"/>
                    <a:pt x="16" y="403"/>
                    <a:pt x="16" y="408"/>
                  </a:cubicBezTo>
                  <a:close/>
                  <a:moveTo>
                    <a:pt x="16" y="600"/>
                  </a:moveTo>
                  <a:lnTo>
                    <a:pt x="16" y="712"/>
                  </a:lnTo>
                  <a:cubicBezTo>
                    <a:pt x="16" y="716"/>
                    <a:pt x="12" y="720"/>
                    <a:pt x="8" y="720"/>
                  </a:cubicBezTo>
                  <a:cubicBezTo>
                    <a:pt x="3" y="720"/>
                    <a:pt x="0" y="716"/>
                    <a:pt x="0" y="712"/>
                  </a:cubicBezTo>
                  <a:lnTo>
                    <a:pt x="0" y="600"/>
                  </a:lnTo>
                  <a:cubicBezTo>
                    <a:pt x="0" y="595"/>
                    <a:pt x="3" y="592"/>
                    <a:pt x="8" y="592"/>
                  </a:cubicBezTo>
                  <a:cubicBezTo>
                    <a:pt x="12" y="592"/>
                    <a:pt x="16" y="595"/>
                    <a:pt x="16" y="600"/>
                  </a:cubicBezTo>
                  <a:close/>
                  <a:moveTo>
                    <a:pt x="16" y="792"/>
                  </a:moveTo>
                  <a:lnTo>
                    <a:pt x="16" y="904"/>
                  </a:lnTo>
                  <a:cubicBezTo>
                    <a:pt x="16" y="908"/>
                    <a:pt x="12" y="912"/>
                    <a:pt x="8" y="912"/>
                  </a:cubicBezTo>
                  <a:cubicBezTo>
                    <a:pt x="3" y="912"/>
                    <a:pt x="0" y="908"/>
                    <a:pt x="0" y="904"/>
                  </a:cubicBezTo>
                  <a:lnTo>
                    <a:pt x="0" y="792"/>
                  </a:lnTo>
                  <a:cubicBezTo>
                    <a:pt x="0" y="787"/>
                    <a:pt x="3" y="784"/>
                    <a:pt x="8" y="784"/>
                  </a:cubicBezTo>
                  <a:cubicBezTo>
                    <a:pt x="12" y="784"/>
                    <a:pt x="16" y="787"/>
                    <a:pt x="16" y="792"/>
                  </a:cubicBezTo>
                  <a:close/>
                  <a:moveTo>
                    <a:pt x="16" y="984"/>
                  </a:moveTo>
                  <a:lnTo>
                    <a:pt x="16" y="1096"/>
                  </a:lnTo>
                  <a:cubicBezTo>
                    <a:pt x="16" y="1100"/>
                    <a:pt x="12" y="1104"/>
                    <a:pt x="8" y="1104"/>
                  </a:cubicBezTo>
                  <a:cubicBezTo>
                    <a:pt x="3" y="1104"/>
                    <a:pt x="0" y="1100"/>
                    <a:pt x="0" y="1096"/>
                  </a:cubicBezTo>
                  <a:lnTo>
                    <a:pt x="0" y="984"/>
                  </a:lnTo>
                  <a:cubicBezTo>
                    <a:pt x="0" y="979"/>
                    <a:pt x="3" y="976"/>
                    <a:pt x="8" y="976"/>
                  </a:cubicBezTo>
                  <a:cubicBezTo>
                    <a:pt x="12" y="976"/>
                    <a:pt x="16" y="979"/>
                    <a:pt x="16" y="984"/>
                  </a:cubicBezTo>
                  <a:close/>
                  <a:moveTo>
                    <a:pt x="16" y="1176"/>
                  </a:moveTo>
                  <a:lnTo>
                    <a:pt x="16" y="1288"/>
                  </a:lnTo>
                  <a:cubicBezTo>
                    <a:pt x="16" y="1292"/>
                    <a:pt x="12" y="1296"/>
                    <a:pt x="8" y="1296"/>
                  </a:cubicBezTo>
                  <a:cubicBezTo>
                    <a:pt x="3" y="1296"/>
                    <a:pt x="0" y="1292"/>
                    <a:pt x="0" y="1288"/>
                  </a:cubicBezTo>
                  <a:lnTo>
                    <a:pt x="0" y="1176"/>
                  </a:lnTo>
                  <a:cubicBezTo>
                    <a:pt x="0" y="1171"/>
                    <a:pt x="3" y="1168"/>
                    <a:pt x="8" y="1168"/>
                  </a:cubicBezTo>
                  <a:cubicBezTo>
                    <a:pt x="12" y="1168"/>
                    <a:pt x="16" y="1171"/>
                    <a:pt x="16" y="1176"/>
                  </a:cubicBezTo>
                  <a:close/>
                  <a:moveTo>
                    <a:pt x="16" y="1368"/>
                  </a:moveTo>
                  <a:lnTo>
                    <a:pt x="16" y="1419"/>
                  </a:lnTo>
                  <a:lnTo>
                    <a:pt x="8" y="1411"/>
                  </a:lnTo>
                  <a:lnTo>
                    <a:pt x="68" y="1411"/>
                  </a:lnTo>
                  <a:cubicBezTo>
                    <a:pt x="73" y="1411"/>
                    <a:pt x="76" y="1414"/>
                    <a:pt x="76" y="1419"/>
                  </a:cubicBezTo>
                  <a:cubicBezTo>
                    <a:pt x="76" y="1423"/>
                    <a:pt x="73" y="1427"/>
                    <a:pt x="68" y="1427"/>
                  </a:cubicBezTo>
                  <a:lnTo>
                    <a:pt x="8" y="1427"/>
                  </a:lnTo>
                  <a:cubicBezTo>
                    <a:pt x="3" y="1427"/>
                    <a:pt x="0" y="1423"/>
                    <a:pt x="0" y="1419"/>
                  </a:cubicBezTo>
                  <a:lnTo>
                    <a:pt x="0" y="1368"/>
                  </a:lnTo>
                  <a:cubicBezTo>
                    <a:pt x="0" y="1363"/>
                    <a:pt x="3" y="1360"/>
                    <a:pt x="8" y="1360"/>
                  </a:cubicBezTo>
                  <a:cubicBezTo>
                    <a:pt x="12" y="1360"/>
                    <a:pt x="16" y="1363"/>
                    <a:pt x="16" y="1368"/>
                  </a:cubicBezTo>
                  <a:close/>
                  <a:moveTo>
                    <a:pt x="148" y="1411"/>
                  </a:moveTo>
                  <a:lnTo>
                    <a:pt x="260" y="1411"/>
                  </a:lnTo>
                  <a:cubicBezTo>
                    <a:pt x="265" y="1411"/>
                    <a:pt x="268" y="1414"/>
                    <a:pt x="268" y="1419"/>
                  </a:cubicBezTo>
                  <a:cubicBezTo>
                    <a:pt x="268" y="1423"/>
                    <a:pt x="265" y="1427"/>
                    <a:pt x="260" y="1427"/>
                  </a:cubicBezTo>
                  <a:lnTo>
                    <a:pt x="148" y="1427"/>
                  </a:lnTo>
                  <a:cubicBezTo>
                    <a:pt x="144" y="1427"/>
                    <a:pt x="140" y="1423"/>
                    <a:pt x="140" y="1419"/>
                  </a:cubicBezTo>
                  <a:cubicBezTo>
                    <a:pt x="140" y="1414"/>
                    <a:pt x="144" y="1411"/>
                    <a:pt x="148" y="1411"/>
                  </a:cubicBezTo>
                  <a:close/>
                  <a:moveTo>
                    <a:pt x="340" y="1411"/>
                  </a:moveTo>
                  <a:lnTo>
                    <a:pt x="452" y="1411"/>
                  </a:lnTo>
                  <a:cubicBezTo>
                    <a:pt x="457" y="1411"/>
                    <a:pt x="460" y="1414"/>
                    <a:pt x="460" y="1419"/>
                  </a:cubicBezTo>
                  <a:cubicBezTo>
                    <a:pt x="460" y="1423"/>
                    <a:pt x="457" y="1427"/>
                    <a:pt x="452" y="1427"/>
                  </a:cubicBezTo>
                  <a:lnTo>
                    <a:pt x="340" y="1427"/>
                  </a:lnTo>
                  <a:cubicBezTo>
                    <a:pt x="336" y="1427"/>
                    <a:pt x="332" y="1423"/>
                    <a:pt x="332" y="1419"/>
                  </a:cubicBezTo>
                  <a:cubicBezTo>
                    <a:pt x="332" y="1414"/>
                    <a:pt x="336" y="1411"/>
                    <a:pt x="340" y="1411"/>
                  </a:cubicBezTo>
                  <a:close/>
                  <a:moveTo>
                    <a:pt x="532" y="1411"/>
                  </a:moveTo>
                  <a:lnTo>
                    <a:pt x="644" y="1411"/>
                  </a:lnTo>
                  <a:cubicBezTo>
                    <a:pt x="649" y="1411"/>
                    <a:pt x="652" y="1414"/>
                    <a:pt x="652" y="1419"/>
                  </a:cubicBezTo>
                  <a:cubicBezTo>
                    <a:pt x="652" y="1423"/>
                    <a:pt x="649" y="1427"/>
                    <a:pt x="644" y="1427"/>
                  </a:cubicBezTo>
                  <a:lnTo>
                    <a:pt x="532" y="1427"/>
                  </a:lnTo>
                  <a:cubicBezTo>
                    <a:pt x="528" y="1427"/>
                    <a:pt x="524" y="1423"/>
                    <a:pt x="524" y="1419"/>
                  </a:cubicBezTo>
                  <a:cubicBezTo>
                    <a:pt x="524" y="1414"/>
                    <a:pt x="528" y="1411"/>
                    <a:pt x="532" y="1411"/>
                  </a:cubicBezTo>
                  <a:close/>
                  <a:moveTo>
                    <a:pt x="724" y="1411"/>
                  </a:moveTo>
                  <a:lnTo>
                    <a:pt x="836" y="1411"/>
                  </a:lnTo>
                  <a:cubicBezTo>
                    <a:pt x="841" y="1411"/>
                    <a:pt x="844" y="1414"/>
                    <a:pt x="844" y="1419"/>
                  </a:cubicBezTo>
                  <a:cubicBezTo>
                    <a:pt x="844" y="1423"/>
                    <a:pt x="841" y="1427"/>
                    <a:pt x="836" y="1427"/>
                  </a:cubicBezTo>
                  <a:lnTo>
                    <a:pt x="724" y="1427"/>
                  </a:lnTo>
                  <a:cubicBezTo>
                    <a:pt x="720" y="1427"/>
                    <a:pt x="716" y="1423"/>
                    <a:pt x="716" y="1419"/>
                  </a:cubicBezTo>
                  <a:cubicBezTo>
                    <a:pt x="716" y="1414"/>
                    <a:pt x="720" y="1411"/>
                    <a:pt x="724" y="1411"/>
                  </a:cubicBezTo>
                  <a:close/>
                  <a:moveTo>
                    <a:pt x="916" y="1411"/>
                  </a:moveTo>
                  <a:lnTo>
                    <a:pt x="1028" y="1411"/>
                  </a:lnTo>
                  <a:cubicBezTo>
                    <a:pt x="1033" y="1411"/>
                    <a:pt x="1036" y="1414"/>
                    <a:pt x="1036" y="1419"/>
                  </a:cubicBezTo>
                  <a:cubicBezTo>
                    <a:pt x="1036" y="1423"/>
                    <a:pt x="1033" y="1427"/>
                    <a:pt x="1028" y="1427"/>
                  </a:cubicBezTo>
                  <a:lnTo>
                    <a:pt x="916" y="1427"/>
                  </a:lnTo>
                  <a:cubicBezTo>
                    <a:pt x="912" y="1427"/>
                    <a:pt x="908" y="1423"/>
                    <a:pt x="908" y="1419"/>
                  </a:cubicBezTo>
                  <a:cubicBezTo>
                    <a:pt x="908" y="1414"/>
                    <a:pt x="912" y="1411"/>
                    <a:pt x="916" y="1411"/>
                  </a:cubicBezTo>
                  <a:close/>
                  <a:moveTo>
                    <a:pt x="1108" y="1411"/>
                  </a:moveTo>
                  <a:lnTo>
                    <a:pt x="1220" y="1411"/>
                  </a:lnTo>
                  <a:cubicBezTo>
                    <a:pt x="1225" y="1411"/>
                    <a:pt x="1228" y="1414"/>
                    <a:pt x="1228" y="1419"/>
                  </a:cubicBezTo>
                  <a:cubicBezTo>
                    <a:pt x="1228" y="1423"/>
                    <a:pt x="1225" y="1427"/>
                    <a:pt x="1220" y="1427"/>
                  </a:cubicBezTo>
                  <a:lnTo>
                    <a:pt x="1108" y="1427"/>
                  </a:lnTo>
                  <a:cubicBezTo>
                    <a:pt x="1104" y="1427"/>
                    <a:pt x="1100" y="1423"/>
                    <a:pt x="1100" y="1419"/>
                  </a:cubicBezTo>
                  <a:cubicBezTo>
                    <a:pt x="1100" y="1414"/>
                    <a:pt x="1104" y="1411"/>
                    <a:pt x="1108" y="1411"/>
                  </a:cubicBezTo>
                  <a:close/>
                  <a:moveTo>
                    <a:pt x="1300" y="1411"/>
                  </a:moveTo>
                  <a:lnTo>
                    <a:pt x="1332" y="1411"/>
                  </a:lnTo>
                  <a:lnTo>
                    <a:pt x="1324" y="1419"/>
                  </a:lnTo>
                  <a:lnTo>
                    <a:pt x="1324" y="1339"/>
                  </a:lnTo>
                  <a:cubicBezTo>
                    <a:pt x="1324" y="1334"/>
                    <a:pt x="1328" y="1331"/>
                    <a:pt x="1332" y="1331"/>
                  </a:cubicBezTo>
                  <a:cubicBezTo>
                    <a:pt x="1337" y="1331"/>
                    <a:pt x="1340" y="1334"/>
                    <a:pt x="1340" y="1339"/>
                  </a:cubicBezTo>
                  <a:lnTo>
                    <a:pt x="1340" y="1419"/>
                  </a:lnTo>
                  <a:cubicBezTo>
                    <a:pt x="1340" y="1423"/>
                    <a:pt x="1337" y="1427"/>
                    <a:pt x="1332" y="1427"/>
                  </a:cubicBezTo>
                  <a:lnTo>
                    <a:pt x="1300" y="1427"/>
                  </a:lnTo>
                  <a:cubicBezTo>
                    <a:pt x="1296" y="1427"/>
                    <a:pt x="1292" y="1423"/>
                    <a:pt x="1292" y="1419"/>
                  </a:cubicBezTo>
                  <a:cubicBezTo>
                    <a:pt x="1292" y="1414"/>
                    <a:pt x="1296" y="1411"/>
                    <a:pt x="1300" y="1411"/>
                  </a:cubicBezTo>
                  <a:close/>
                  <a:moveTo>
                    <a:pt x="1324" y="1259"/>
                  </a:moveTo>
                  <a:lnTo>
                    <a:pt x="1324" y="1147"/>
                  </a:lnTo>
                  <a:cubicBezTo>
                    <a:pt x="1324" y="1142"/>
                    <a:pt x="1328" y="1139"/>
                    <a:pt x="1332" y="1139"/>
                  </a:cubicBezTo>
                  <a:cubicBezTo>
                    <a:pt x="1337" y="1139"/>
                    <a:pt x="1340" y="1142"/>
                    <a:pt x="1340" y="1147"/>
                  </a:cubicBezTo>
                  <a:lnTo>
                    <a:pt x="1340" y="1259"/>
                  </a:lnTo>
                  <a:cubicBezTo>
                    <a:pt x="1340" y="1263"/>
                    <a:pt x="1337" y="1267"/>
                    <a:pt x="1332" y="1267"/>
                  </a:cubicBezTo>
                  <a:cubicBezTo>
                    <a:pt x="1328" y="1267"/>
                    <a:pt x="1324" y="1263"/>
                    <a:pt x="1324" y="1259"/>
                  </a:cubicBezTo>
                  <a:close/>
                  <a:moveTo>
                    <a:pt x="1324" y="1067"/>
                  </a:moveTo>
                  <a:lnTo>
                    <a:pt x="1324" y="955"/>
                  </a:lnTo>
                  <a:cubicBezTo>
                    <a:pt x="1324" y="950"/>
                    <a:pt x="1328" y="947"/>
                    <a:pt x="1332" y="947"/>
                  </a:cubicBezTo>
                  <a:cubicBezTo>
                    <a:pt x="1337" y="947"/>
                    <a:pt x="1340" y="950"/>
                    <a:pt x="1340" y="955"/>
                  </a:cubicBezTo>
                  <a:lnTo>
                    <a:pt x="1340" y="1067"/>
                  </a:lnTo>
                  <a:cubicBezTo>
                    <a:pt x="1340" y="1071"/>
                    <a:pt x="1337" y="1075"/>
                    <a:pt x="1332" y="1075"/>
                  </a:cubicBezTo>
                  <a:cubicBezTo>
                    <a:pt x="1328" y="1075"/>
                    <a:pt x="1324" y="1071"/>
                    <a:pt x="1324" y="1067"/>
                  </a:cubicBezTo>
                  <a:close/>
                  <a:moveTo>
                    <a:pt x="1324" y="875"/>
                  </a:moveTo>
                  <a:lnTo>
                    <a:pt x="1324" y="763"/>
                  </a:lnTo>
                  <a:cubicBezTo>
                    <a:pt x="1324" y="758"/>
                    <a:pt x="1328" y="755"/>
                    <a:pt x="1332" y="755"/>
                  </a:cubicBezTo>
                  <a:cubicBezTo>
                    <a:pt x="1337" y="755"/>
                    <a:pt x="1340" y="758"/>
                    <a:pt x="1340" y="763"/>
                  </a:cubicBezTo>
                  <a:lnTo>
                    <a:pt x="1340" y="875"/>
                  </a:lnTo>
                  <a:cubicBezTo>
                    <a:pt x="1340" y="879"/>
                    <a:pt x="1337" y="883"/>
                    <a:pt x="1332" y="883"/>
                  </a:cubicBezTo>
                  <a:cubicBezTo>
                    <a:pt x="1328" y="883"/>
                    <a:pt x="1324" y="879"/>
                    <a:pt x="1324" y="875"/>
                  </a:cubicBezTo>
                  <a:close/>
                  <a:moveTo>
                    <a:pt x="1324" y="683"/>
                  </a:moveTo>
                  <a:lnTo>
                    <a:pt x="1324" y="571"/>
                  </a:lnTo>
                  <a:cubicBezTo>
                    <a:pt x="1324" y="566"/>
                    <a:pt x="1328" y="563"/>
                    <a:pt x="1332" y="563"/>
                  </a:cubicBezTo>
                  <a:cubicBezTo>
                    <a:pt x="1337" y="563"/>
                    <a:pt x="1340" y="566"/>
                    <a:pt x="1340" y="571"/>
                  </a:cubicBezTo>
                  <a:lnTo>
                    <a:pt x="1340" y="683"/>
                  </a:lnTo>
                  <a:cubicBezTo>
                    <a:pt x="1340" y="687"/>
                    <a:pt x="1337" y="691"/>
                    <a:pt x="1332" y="691"/>
                  </a:cubicBezTo>
                  <a:cubicBezTo>
                    <a:pt x="1328" y="691"/>
                    <a:pt x="1324" y="687"/>
                    <a:pt x="1324" y="683"/>
                  </a:cubicBezTo>
                  <a:close/>
                  <a:moveTo>
                    <a:pt x="1324" y="491"/>
                  </a:moveTo>
                  <a:lnTo>
                    <a:pt x="1324" y="379"/>
                  </a:lnTo>
                  <a:cubicBezTo>
                    <a:pt x="1324" y="374"/>
                    <a:pt x="1328" y="371"/>
                    <a:pt x="1332" y="371"/>
                  </a:cubicBezTo>
                  <a:cubicBezTo>
                    <a:pt x="1337" y="371"/>
                    <a:pt x="1340" y="374"/>
                    <a:pt x="1340" y="379"/>
                  </a:cubicBezTo>
                  <a:lnTo>
                    <a:pt x="1340" y="491"/>
                  </a:lnTo>
                  <a:cubicBezTo>
                    <a:pt x="1340" y="495"/>
                    <a:pt x="1337" y="499"/>
                    <a:pt x="1332" y="499"/>
                  </a:cubicBezTo>
                  <a:cubicBezTo>
                    <a:pt x="1328" y="499"/>
                    <a:pt x="1324" y="495"/>
                    <a:pt x="1324" y="491"/>
                  </a:cubicBezTo>
                  <a:close/>
                  <a:moveTo>
                    <a:pt x="1324" y="299"/>
                  </a:moveTo>
                  <a:lnTo>
                    <a:pt x="1324" y="187"/>
                  </a:lnTo>
                  <a:cubicBezTo>
                    <a:pt x="1324" y="182"/>
                    <a:pt x="1328" y="179"/>
                    <a:pt x="1332" y="179"/>
                  </a:cubicBezTo>
                  <a:cubicBezTo>
                    <a:pt x="1337" y="179"/>
                    <a:pt x="1340" y="182"/>
                    <a:pt x="1340" y="187"/>
                  </a:cubicBezTo>
                  <a:lnTo>
                    <a:pt x="1340" y="299"/>
                  </a:lnTo>
                  <a:cubicBezTo>
                    <a:pt x="1340" y="303"/>
                    <a:pt x="1337" y="307"/>
                    <a:pt x="1332" y="307"/>
                  </a:cubicBezTo>
                  <a:cubicBezTo>
                    <a:pt x="1328" y="307"/>
                    <a:pt x="1324" y="303"/>
                    <a:pt x="1324" y="299"/>
                  </a:cubicBezTo>
                  <a:close/>
                  <a:moveTo>
                    <a:pt x="1324" y="107"/>
                  </a:moveTo>
                  <a:lnTo>
                    <a:pt x="1324" y="8"/>
                  </a:lnTo>
                  <a:lnTo>
                    <a:pt x="1332" y="16"/>
                  </a:lnTo>
                  <a:lnTo>
                    <a:pt x="1320" y="16"/>
                  </a:lnTo>
                  <a:cubicBezTo>
                    <a:pt x="1315" y="16"/>
                    <a:pt x="1312" y="12"/>
                    <a:pt x="1312" y="8"/>
                  </a:cubicBezTo>
                  <a:cubicBezTo>
                    <a:pt x="1312" y="3"/>
                    <a:pt x="1315" y="0"/>
                    <a:pt x="1320" y="0"/>
                  </a:cubicBezTo>
                  <a:lnTo>
                    <a:pt x="1332" y="0"/>
                  </a:lnTo>
                  <a:cubicBezTo>
                    <a:pt x="1337" y="0"/>
                    <a:pt x="1340" y="3"/>
                    <a:pt x="1340" y="8"/>
                  </a:cubicBezTo>
                  <a:lnTo>
                    <a:pt x="1340" y="107"/>
                  </a:lnTo>
                  <a:cubicBezTo>
                    <a:pt x="1340" y="111"/>
                    <a:pt x="1337" y="115"/>
                    <a:pt x="1332" y="115"/>
                  </a:cubicBezTo>
                  <a:cubicBezTo>
                    <a:pt x="1328" y="115"/>
                    <a:pt x="1324" y="111"/>
                    <a:pt x="1324" y="107"/>
                  </a:cubicBezTo>
                  <a:close/>
                  <a:moveTo>
                    <a:pt x="1240" y="16"/>
                  </a:moveTo>
                  <a:lnTo>
                    <a:pt x="1128" y="16"/>
                  </a:lnTo>
                  <a:cubicBezTo>
                    <a:pt x="1123" y="16"/>
                    <a:pt x="1120" y="12"/>
                    <a:pt x="1120" y="8"/>
                  </a:cubicBezTo>
                  <a:cubicBezTo>
                    <a:pt x="1120" y="3"/>
                    <a:pt x="1123" y="0"/>
                    <a:pt x="1128" y="0"/>
                  </a:cubicBezTo>
                  <a:lnTo>
                    <a:pt x="1240" y="0"/>
                  </a:lnTo>
                  <a:cubicBezTo>
                    <a:pt x="1244" y="0"/>
                    <a:pt x="1248" y="3"/>
                    <a:pt x="1248" y="8"/>
                  </a:cubicBezTo>
                  <a:cubicBezTo>
                    <a:pt x="1248" y="12"/>
                    <a:pt x="1244" y="16"/>
                    <a:pt x="1240" y="16"/>
                  </a:cubicBezTo>
                  <a:close/>
                  <a:moveTo>
                    <a:pt x="1048" y="16"/>
                  </a:moveTo>
                  <a:lnTo>
                    <a:pt x="936" y="16"/>
                  </a:lnTo>
                  <a:cubicBezTo>
                    <a:pt x="931" y="16"/>
                    <a:pt x="928" y="12"/>
                    <a:pt x="928" y="8"/>
                  </a:cubicBezTo>
                  <a:cubicBezTo>
                    <a:pt x="928" y="3"/>
                    <a:pt x="931" y="0"/>
                    <a:pt x="936" y="0"/>
                  </a:cubicBezTo>
                  <a:lnTo>
                    <a:pt x="1048" y="0"/>
                  </a:lnTo>
                  <a:cubicBezTo>
                    <a:pt x="1052" y="0"/>
                    <a:pt x="1056" y="3"/>
                    <a:pt x="1056" y="8"/>
                  </a:cubicBezTo>
                  <a:cubicBezTo>
                    <a:pt x="1056" y="12"/>
                    <a:pt x="1052" y="16"/>
                    <a:pt x="1048" y="16"/>
                  </a:cubicBezTo>
                  <a:close/>
                  <a:moveTo>
                    <a:pt x="856" y="16"/>
                  </a:moveTo>
                  <a:lnTo>
                    <a:pt x="744" y="16"/>
                  </a:lnTo>
                  <a:cubicBezTo>
                    <a:pt x="739" y="16"/>
                    <a:pt x="736" y="12"/>
                    <a:pt x="736" y="8"/>
                  </a:cubicBezTo>
                  <a:cubicBezTo>
                    <a:pt x="736" y="3"/>
                    <a:pt x="739" y="0"/>
                    <a:pt x="744" y="0"/>
                  </a:cubicBezTo>
                  <a:lnTo>
                    <a:pt x="856" y="0"/>
                  </a:lnTo>
                  <a:cubicBezTo>
                    <a:pt x="860" y="0"/>
                    <a:pt x="864" y="3"/>
                    <a:pt x="864" y="8"/>
                  </a:cubicBezTo>
                  <a:cubicBezTo>
                    <a:pt x="864" y="12"/>
                    <a:pt x="860" y="16"/>
                    <a:pt x="856" y="16"/>
                  </a:cubicBezTo>
                  <a:close/>
                  <a:moveTo>
                    <a:pt x="664" y="16"/>
                  </a:moveTo>
                  <a:lnTo>
                    <a:pt x="552" y="16"/>
                  </a:lnTo>
                  <a:cubicBezTo>
                    <a:pt x="547" y="16"/>
                    <a:pt x="544" y="12"/>
                    <a:pt x="544" y="8"/>
                  </a:cubicBezTo>
                  <a:cubicBezTo>
                    <a:pt x="544" y="3"/>
                    <a:pt x="547" y="0"/>
                    <a:pt x="552" y="0"/>
                  </a:cubicBezTo>
                  <a:lnTo>
                    <a:pt x="664" y="0"/>
                  </a:lnTo>
                  <a:cubicBezTo>
                    <a:pt x="668" y="0"/>
                    <a:pt x="672" y="3"/>
                    <a:pt x="672" y="8"/>
                  </a:cubicBezTo>
                  <a:cubicBezTo>
                    <a:pt x="672" y="12"/>
                    <a:pt x="668" y="16"/>
                    <a:pt x="664" y="16"/>
                  </a:cubicBezTo>
                  <a:close/>
                  <a:moveTo>
                    <a:pt x="472" y="16"/>
                  </a:moveTo>
                  <a:lnTo>
                    <a:pt x="360" y="16"/>
                  </a:lnTo>
                  <a:cubicBezTo>
                    <a:pt x="355" y="16"/>
                    <a:pt x="352" y="12"/>
                    <a:pt x="352" y="8"/>
                  </a:cubicBezTo>
                  <a:cubicBezTo>
                    <a:pt x="352" y="3"/>
                    <a:pt x="355" y="0"/>
                    <a:pt x="360" y="0"/>
                  </a:cubicBezTo>
                  <a:lnTo>
                    <a:pt x="472" y="0"/>
                  </a:lnTo>
                  <a:cubicBezTo>
                    <a:pt x="476" y="0"/>
                    <a:pt x="480" y="3"/>
                    <a:pt x="480" y="8"/>
                  </a:cubicBezTo>
                  <a:cubicBezTo>
                    <a:pt x="480" y="12"/>
                    <a:pt x="476" y="16"/>
                    <a:pt x="472" y="16"/>
                  </a:cubicBezTo>
                  <a:close/>
                  <a:moveTo>
                    <a:pt x="280" y="16"/>
                  </a:moveTo>
                  <a:lnTo>
                    <a:pt x="168" y="16"/>
                  </a:lnTo>
                  <a:cubicBezTo>
                    <a:pt x="163" y="16"/>
                    <a:pt x="160" y="12"/>
                    <a:pt x="160" y="8"/>
                  </a:cubicBezTo>
                  <a:cubicBezTo>
                    <a:pt x="160" y="3"/>
                    <a:pt x="163" y="0"/>
                    <a:pt x="168" y="0"/>
                  </a:cubicBezTo>
                  <a:lnTo>
                    <a:pt x="280" y="0"/>
                  </a:lnTo>
                  <a:cubicBezTo>
                    <a:pt x="284" y="0"/>
                    <a:pt x="288" y="3"/>
                    <a:pt x="288" y="8"/>
                  </a:cubicBezTo>
                  <a:cubicBezTo>
                    <a:pt x="288" y="12"/>
                    <a:pt x="284" y="16"/>
                    <a:pt x="280" y="16"/>
                  </a:cubicBezTo>
                  <a:close/>
                  <a:moveTo>
                    <a:pt x="88" y="16"/>
                  </a:moveTo>
                  <a:lnTo>
                    <a:pt x="8" y="16"/>
                  </a:lnTo>
                  <a:cubicBezTo>
                    <a:pt x="3" y="16"/>
                    <a:pt x="0" y="12"/>
                    <a:pt x="0" y="8"/>
                  </a:cubicBezTo>
                  <a:cubicBezTo>
                    <a:pt x="0" y="3"/>
                    <a:pt x="3" y="0"/>
                    <a:pt x="8" y="0"/>
                  </a:cubicBezTo>
                  <a:lnTo>
                    <a:pt x="88" y="0"/>
                  </a:lnTo>
                  <a:cubicBezTo>
                    <a:pt x="92" y="0"/>
                    <a:pt x="96" y="3"/>
                    <a:pt x="96" y="8"/>
                  </a:cubicBezTo>
                  <a:cubicBezTo>
                    <a:pt x="96" y="12"/>
                    <a:pt x="92" y="16"/>
                    <a:pt x="88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19" name="Freeform 83"/>
            <p:cNvSpPr>
              <a:spLocks noEditPoints="1"/>
            </p:cNvSpPr>
            <p:nvPr/>
          </p:nvSpPr>
          <p:spPr bwMode="auto">
            <a:xfrm>
              <a:off x="2581" y="48"/>
              <a:ext cx="281" cy="26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6" y="216"/>
                </a:cxn>
                <a:cxn ang="0">
                  <a:pos x="0" y="216"/>
                </a:cxn>
                <a:cxn ang="0">
                  <a:pos x="16" y="520"/>
                </a:cxn>
                <a:cxn ang="0">
                  <a:pos x="8" y="400"/>
                </a:cxn>
                <a:cxn ang="0">
                  <a:pos x="8" y="720"/>
                </a:cxn>
                <a:cxn ang="0">
                  <a:pos x="16" y="600"/>
                </a:cxn>
                <a:cxn ang="0">
                  <a:pos x="0" y="904"/>
                </a:cxn>
                <a:cxn ang="0">
                  <a:pos x="16" y="984"/>
                </a:cxn>
                <a:cxn ang="0">
                  <a:pos x="0" y="984"/>
                </a:cxn>
                <a:cxn ang="0">
                  <a:pos x="16" y="1288"/>
                </a:cxn>
                <a:cxn ang="0">
                  <a:pos x="8" y="1168"/>
                </a:cxn>
                <a:cxn ang="0">
                  <a:pos x="8" y="1411"/>
                </a:cxn>
                <a:cxn ang="0">
                  <a:pos x="8" y="1427"/>
                </a:cxn>
                <a:cxn ang="0">
                  <a:pos x="16" y="1368"/>
                </a:cxn>
                <a:cxn ang="0">
                  <a:pos x="260" y="1427"/>
                </a:cxn>
                <a:cxn ang="0">
                  <a:pos x="340" y="1411"/>
                </a:cxn>
                <a:cxn ang="0">
                  <a:pos x="340" y="1427"/>
                </a:cxn>
                <a:cxn ang="0">
                  <a:pos x="644" y="1411"/>
                </a:cxn>
                <a:cxn ang="0">
                  <a:pos x="524" y="1419"/>
                </a:cxn>
                <a:cxn ang="0">
                  <a:pos x="844" y="1419"/>
                </a:cxn>
                <a:cxn ang="0">
                  <a:pos x="724" y="1411"/>
                </a:cxn>
                <a:cxn ang="0">
                  <a:pos x="1028" y="1427"/>
                </a:cxn>
                <a:cxn ang="0">
                  <a:pos x="1108" y="1411"/>
                </a:cxn>
                <a:cxn ang="0">
                  <a:pos x="1108" y="1427"/>
                </a:cxn>
                <a:cxn ang="0">
                  <a:pos x="1332" y="1411"/>
                </a:cxn>
                <a:cxn ang="0">
                  <a:pos x="1340" y="1339"/>
                </a:cxn>
                <a:cxn ang="0">
                  <a:pos x="1292" y="1419"/>
                </a:cxn>
                <a:cxn ang="0">
                  <a:pos x="1332" y="1139"/>
                </a:cxn>
                <a:cxn ang="0">
                  <a:pos x="1324" y="1259"/>
                </a:cxn>
                <a:cxn ang="0">
                  <a:pos x="1340" y="955"/>
                </a:cxn>
                <a:cxn ang="0">
                  <a:pos x="1324" y="875"/>
                </a:cxn>
                <a:cxn ang="0">
                  <a:pos x="1340" y="875"/>
                </a:cxn>
                <a:cxn ang="0">
                  <a:pos x="1324" y="571"/>
                </a:cxn>
                <a:cxn ang="0">
                  <a:pos x="1332" y="691"/>
                </a:cxn>
                <a:cxn ang="0">
                  <a:pos x="1332" y="371"/>
                </a:cxn>
                <a:cxn ang="0">
                  <a:pos x="1324" y="491"/>
                </a:cxn>
                <a:cxn ang="0">
                  <a:pos x="1340" y="187"/>
                </a:cxn>
                <a:cxn ang="0">
                  <a:pos x="1324" y="107"/>
                </a:cxn>
                <a:cxn ang="0">
                  <a:pos x="1312" y="8"/>
                </a:cxn>
                <a:cxn ang="0">
                  <a:pos x="1340" y="107"/>
                </a:cxn>
                <a:cxn ang="0">
                  <a:pos x="1128" y="16"/>
                </a:cxn>
                <a:cxn ang="0">
                  <a:pos x="1248" y="8"/>
                </a:cxn>
                <a:cxn ang="0">
                  <a:pos x="928" y="8"/>
                </a:cxn>
                <a:cxn ang="0">
                  <a:pos x="1048" y="16"/>
                </a:cxn>
                <a:cxn ang="0">
                  <a:pos x="744" y="0"/>
                </a:cxn>
                <a:cxn ang="0">
                  <a:pos x="664" y="16"/>
                </a:cxn>
                <a:cxn ang="0">
                  <a:pos x="664" y="0"/>
                </a:cxn>
                <a:cxn ang="0">
                  <a:pos x="360" y="16"/>
                </a:cxn>
                <a:cxn ang="0">
                  <a:pos x="480" y="8"/>
                </a:cxn>
                <a:cxn ang="0">
                  <a:pos x="160" y="8"/>
                </a:cxn>
                <a:cxn ang="0">
                  <a:pos x="280" y="16"/>
                </a:cxn>
                <a:cxn ang="0">
                  <a:pos x="8" y="0"/>
                </a:cxn>
              </a:cxnLst>
              <a:rect l="0" t="0" r="r" b="b"/>
              <a:pathLst>
                <a:path w="1340" h="1427">
                  <a:moveTo>
                    <a:pt x="16" y="24"/>
                  </a:moveTo>
                  <a:lnTo>
                    <a:pt x="16" y="136"/>
                  </a:lnTo>
                  <a:cubicBezTo>
                    <a:pt x="16" y="140"/>
                    <a:pt x="12" y="144"/>
                    <a:pt x="8" y="144"/>
                  </a:cubicBezTo>
                  <a:cubicBezTo>
                    <a:pt x="3" y="144"/>
                    <a:pt x="0" y="140"/>
                    <a:pt x="0" y="136"/>
                  </a:cubicBezTo>
                  <a:lnTo>
                    <a:pt x="0" y="24"/>
                  </a:lnTo>
                  <a:cubicBezTo>
                    <a:pt x="0" y="19"/>
                    <a:pt x="3" y="16"/>
                    <a:pt x="8" y="16"/>
                  </a:cubicBezTo>
                  <a:cubicBezTo>
                    <a:pt x="12" y="16"/>
                    <a:pt x="16" y="19"/>
                    <a:pt x="16" y="24"/>
                  </a:cubicBezTo>
                  <a:close/>
                  <a:moveTo>
                    <a:pt x="16" y="216"/>
                  </a:moveTo>
                  <a:lnTo>
                    <a:pt x="16" y="328"/>
                  </a:lnTo>
                  <a:cubicBezTo>
                    <a:pt x="16" y="332"/>
                    <a:pt x="12" y="336"/>
                    <a:pt x="8" y="336"/>
                  </a:cubicBezTo>
                  <a:cubicBezTo>
                    <a:pt x="3" y="336"/>
                    <a:pt x="0" y="332"/>
                    <a:pt x="0" y="328"/>
                  </a:cubicBezTo>
                  <a:lnTo>
                    <a:pt x="0" y="216"/>
                  </a:lnTo>
                  <a:cubicBezTo>
                    <a:pt x="0" y="211"/>
                    <a:pt x="3" y="208"/>
                    <a:pt x="8" y="208"/>
                  </a:cubicBezTo>
                  <a:cubicBezTo>
                    <a:pt x="12" y="208"/>
                    <a:pt x="16" y="211"/>
                    <a:pt x="16" y="216"/>
                  </a:cubicBezTo>
                  <a:close/>
                  <a:moveTo>
                    <a:pt x="16" y="408"/>
                  </a:moveTo>
                  <a:lnTo>
                    <a:pt x="16" y="520"/>
                  </a:lnTo>
                  <a:cubicBezTo>
                    <a:pt x="16" y="524"/>
                    <a:pt x="12" y="528"/>
                    <a:pt x="8" y="528"/>
                  </a:cubicBezTo>
                  <a:cubicBezTo>
                    <a:pt x="3" y="528"/>
                    <a:pt x="0" y="524"/>
                    <a:pt x="0" y="520"/>
                  </a:cubicBezTo>
                  <a:lnTo>
                    <a:pt x="0" y="408"/>
                  </a:lnTo>
                  <a:cubicBezTo>
                    <a:pt x="0" y="403"/>
                    <a:pt x="3" y="400"/>
                    <a:pt x="8" y="400"/>
                  </a:cubicBezTo>
                  <a:cubicBezTo>
                    <a:pt x="12" y="400"/>
                    <a:pt x="16" y="403"/>
                    <a:pt x="16" y="408"/>
                  </a:cubicBezTo>
                  <a:close/>
                  <a:moveTo>
                    <a:pt x="16" y="600"/>
                  </a:moveTo>
                  <a:lnTo>
                    <a:pt x="16" y="712"/>
                  </a:lnTo>
                  <a:cubicBezTo>
                    <a:pt x="16" y="716"/>
                    <a:pt x="12" y="720"/>
                    <a:pt x="8" y="720"/>
                  </a:cubicBezTo>
                  <a:cubicBezTo>
                    <a:pt x="3" y="720"/>
                    <a:pt x="0" y="716"/>
                    <a:pt x="0" y="712"/>
                  </a:cubicBezTo>
                  <a:lnTo>
                    <a:pt x="0" y="600"/>
                  </a:lnTo>
                  <a:cubicBezTo>
                    <a:pt x="0" y="595"/>
                    <a:pt x="3" y="592"/>
                    <a:pt x="8" y="592"/>
                  </a:cubicBezTo>
                  <a:cubicBezTo>
                    <a:pt x="12" y="592"/>
                    <a:pt x="16" y="595"/>
                    <a:pt x="16" y="600"/>
                  </a:cubicBezTo>
                  <a:close/>
                  <a:moveTo>
                    <a:pt x="16" y="792"/>
                  </a:moveTo>
                  <a:lnTo>
                    <a:pt x="16" y="904"/>
                  </a:lnTo>
                  <a:cubicBezTo>
                    <a:pt x="16" y="908"/>
                    <a:pt x="12" y="912"/>
                    <a:pt x="8" y="912"/>
                  </a:cubicBezTo>
                  <a:cubicBezTo>
                    <a:pt x="3" y="912"/>
                    <a:pt x="0" y="908"/>
                    <a:pt x="0" y="904"/>
                  </a:cubicBezTo>
                  <a:lnTo>
                    <a:pt x="0" y="792"/>
                  </a:lnTo>
                  <a:cubicBezTo>
                    <a:pt x="0" y="787"/>
                    <a:pt x="3" y="784"/>
                    <a:pt x="8" y="784"/>
                  </a:cubicBezTo>
                  <a:cubicBezTo>
                    <a:pt x="12" y="784"/>
                    <a:pt x="16" y="787"/>
                    <a:pt x="16" y="792"/>
                  </a:cubicBezTo>
                  <a:close/>
                  <a:moveTo>
                    <a:pt x="16" y="984"/>
                  </a:moveTo>
                  <a:lnTo>
                    <a:pt x="16" y="1096"/>
                  </a:lnTo>
                  <a:cubicBezTo>
                    <a:pt x="16" y="1100"/>
                    <a:pt x="12" y="1104"/>
                    <a:pt x="8" y="1104"/>
                  </a:cubicBezTo>
                  <a:cubicBezTo>
                    <a:pt x="3" y="1104"/>
                    <a:pt x="0" y="1100"/>
                    <a:pt x="0" y="1096"/>
                  </a:cubicBezTo>
                  <a:lnTo>
                    <a:pt x="0" y="984"/>
                  </a:lnTo>
                  <a:cubicBezTo>
                    <a:pt x="0" y="979"/>
                    <a:pt x="3" y="976"/>
                    <a:pt x="8" y="976"/>
                  </a:cubicBezTo>
                  <a:cubicBezTo>
                    <a:pt x="12" y="976"/>
                    <a:pt x="16" y="979"/>
                    <a:pt x="16" y="984"/>
                  </a:cubicBezTo>
                  <a:close/>
                  <a:moveTo>
                    <a:pt x="16" y="1176"/>
                  </a:moveTo>
                  <a:lnTo>
                    <a:pt x="16" y="1288"/>
                  </a:lnTo>
                  <a:cubicBezTo>
                    <a:pt x="16" y="1292"/>
                    <a:pt x="12" y="1296"/>
                    <a:pt x="8" y="1296"/>
                  </a:cubicBezTo>
                  <a:cubicBezTo>
                    <a:pt x="3" y="1296"/>
                    <a:pt x="0" y="1292"/>
                    <a:pt x="0" y="1288"/>
                  </a:cubicBezTo>
                  <a:lnTo>
                    <a:pt x="0" y="1176"/>
                  </a:lnTo>
                  <a:cubicBezTo>
                    <a:pt x="0" y="1171"/>
                    <a:pt x="3" y="1168"/>
                    <a:pt x="8" y="1168"/>
                  </a:cubicBezTo>
                  <a:cubicBezTo>
                    <a:pt x="12" y="1168"/>
                    <a:pt x="16" y="1171"/>
                    <a:pt x="16" y="1176"/>
                  </a:cubicBezTo>
                  <a:close/>
                  <a:moveTo>
                    <a:pt x="16" y="1368"/>
                  </a:moveTo>
                  <a:lnTo>
                    <a:pt x="16" y="1419"/>
                  </a:lnTo>
                  <a:lnTo>
                    <a:pt x="8" y="1411"/>
                  </a:lnTo>
                  <a:lnTo>
                    <a:pt x="68" y="1411"/>
                  </a:lnTo>
                  <a:cubicBezTo>
                    <a:pt x="73" y="1411"/>
                    <a:pt x="76" y="1414"/>
                    <a:pt x="76" y="1419"/>
                  </a:cubicBezTo>
                  <a:cubicBezTo>
                    <a:pt x="76" y="1423"/>
                    <a:pt x="73" y="1427"/>
                    <a:pt x="68" y="1427"/>
                  </a:cubicBezTo>
                  <a:lnTo>
                    <a:pt x="8" y="1427"/>
                  </a:lnTo>
                  <a:cubicBezTo>
                    <a:pt x="3" y="1427"/>
                    <a:pt x="0" y="1423"/>
                    <a:pt x="0" y="1419"/>
                  </a:cubicBezTo>
                  <a:lnTo>
                    <a:pt x="0" y="1368"/>
                  </a:lnTo>
                  <a:cubicBezTo>
                    <a:pt x="0" y="1363"/>
                    <a:pt x="3" y="1360"/>
                    <a:pt x="8" y="1360"/>
                  </a:cubicBezTo>
                  <a:cubicBezTo>
                    <a:pt x="12" y="1360"/>
                    <a:pt x="16" y="1363"/>
                    <a:pt x="16" y="1368"/>
                  </a:cubicBezTo>
                  <a:close/>
                  <a:moveTo>
                    <a:pt x="148" y="1411"/>
                  </a:moveTo>
                  <a:lnTo>
                    <a:pt x="260" y="1411"/>
                  </a:lnTo>
                  <a:cubicBezTo>
                    <a:pt x="265" y="1411"/>
                    <a:pt x="268" y="1414"/>
                    <a:pt x="268" y="1419"/>
                  </a:cubicBezTo>
                  <a:cubicBezTo>
                    <a:pt x="268" y="1423"/>
                    <a:pt x="265" y="1427"/>
                    <a:pt x="260" y="1427"/>
                  </a:cubicBezTo>
                  <a:lnTo>
                    <a:pt x="148" y="1427"/>
                  </a:lnTo>
                  <a:cubicBezTo>
                    <a:pt x="144" y="1427"/>
                    <a:pt x="140" y="1423"/>
                    <a:pt x="140" y="1419"/>
                  </a:cubicBezTo>
                  <a:cubicBezTo>
                    <a:pt x="140" y="1414"/>
                    <a:pt x="144" y="1411"/>
                    <a:pt x="148" y="1411"/>
                  </a:cubicBezTo>
                  <a:close/>
                  <a:moveTo>
                    <a:pt x="340" y="1411"/>
                  </a:moveTo>
                  <a:lnTo>
                    <a:pt x="452" y="1411"/>
                  </a:lnTo>
                  <a:cubicBezTo>
                    <a:pt x="457" y="1411"/>
                    <a:pt x="460" y="1414"/>
                    <a:pt x="460" y="1419"/>
                  </a:cubicBezTo>
                  <a:cubicBezTo>
                    <a:pt x="460" y="1423"/>
                    <a:pt x="457" y="1427"/>
                    <a:pt x="452" y="1427"/>
                  </a:cubicBezTo>
                  <a:lnTo>
                    <a:pt x="340" y="1427"/>
                  </a:lnTo>
                  <a:cubicBezTo>
                    <a:pt x="336" y="1427"/>
                    <a:pt x="332" y="1423"/>
                    <a:pt x="332" y="1419"/>
                  </a:cubicBezTo>
                  <a:cubicBezTo>
                    <a:pt x="332" y="1414"/>
                    <a:pt x="336" y="1411"/>
                    <a:pt x="340" y="1411"/>
                  </a:cubicBezTo>
                  <a:close/>
                  <a:moveTo>
                    <a:pt x="532" y="1411"/>
                  </a:moveTo>
                  <a:lnTo>
                    <a:pt x="644" y="1411"/>
                  </a:lnTo>
                  <a:cubicBezTo>
                    <a:pt x="649" y="1411"/>
                    <a:pt x="652" y="1414"/>
                    <a:pt x="652" y="1419"/>
                  </a:cubicBezTo>
                  <a:cubicBezTo>
                    <a:pt x="652" y="1423"/>
                    <a:pt x="649" y="1427"/>
                    <a:pt x="644" y="1427"/>
                  </a:cubicBezTo>
                  <a:lnTo>
                    <a:pt x="532" y="1427"/>
                  </a:lnTo>
                  <a:cubicBezTo>
                    <a:pt x="528" y="1427"/>
                    <a:pt x="524" y="1423"/>
                    <a:pt x="524" y="1419"/>
                  </a:cubicBezTo>
                  <a:cubicBezTo>
                    <a:pt x="524" y="1414"/>
                    <a:pt x="528" y="1411"/>
                    <a:pt x="532" y="1411"/>
                  </a:cubicBezTo>
                  <a:close/>
                  <a:moveTo>
                    <a:pt x="724" y="1411"/>
                  </a:moveTo>
                  <a:lnTo>
                    <a:pt x="836" y="1411"/>
                  </a:lnTo>
                  <a:cubicBezTo>
                    <a:pt x="841" y="1411"/>
                    <a:pt x="844" y="1414"/>
                    <a:pt x="844" y="1419"/>
                  </a:cubicBezTo>
                  <a:cubicBezTo>
                    <a:pt x="844" y="1423"/>
                    <a:pt x="841" y="1427"/>
                    <a:pt x="836" y="1427"/>
                  </a:cubicBezTo>
                  <a:lnTo>
                    <a:pt x="724" y="1427"/>
                  </a:lnTo>
                  <a:cubicBezTo>
                    <a:pt x="720" y="1427"/>
                    <a:pt x="716" y="1423"/>
                    <a:pt x="716" y="1419"/>
                  </a:cubicBezTo>
                  <a:cubicBezTo>
                    <a:pt x="716" y="1414"/>
                    <a:pt x="720" y="1411"/>
                    <a:pt x="724" y="1411"/>
                  </a:cubicBezTo>
                  <a:close/>
                  <a:moveTo>
                    <a:pt x="916" y="1411"/>
                  </a:moveTo>
                  <a:lnTo>
                    <a:pt x="1028" y="1411"/>
                  </a:lnTo>
                  <a:cubicBezTo>
                    <a:pt x="1033" y="1411"/>
                    <a:pt x="1036" y="1414"/>
                    <a:pt x="1036" y="1419"/>
                  </a:cubicBezTo>
                  <a:cubicBezTo>
                    <a:pt x="1036" y="1423"/>
                    <a:pt x="1033" y="1427"/>
                    <a:pt x="1028" y="1427"/>
                  </a:cubicBezTo>
                  <a:lnTo>
                    <a:pt x="916" y="1427"/>
                  </a:lnTo>
                  <a:cubicBezTo>
                    <a:pt x="912" y="1427"/>
                    <a:pt x="908" y="1423"/>
                    <a:pt x="908" y="1419"/>
                  </a:cubicBezTo>
                  <a:cubicBezTo>
                    <a:pt x="908" y="1414"/>
                    <a:pt x="912" y="1411"/>
                    <a:pt x="916" y="1411"/>
                  </a:cubicBezTo>
                  <a:close/>
                  <a:moveTo>
                    <a:pt x="1108" y="1411"/>
                  </a:moveTo>
                  <a:lnTo>
                    <a:pt x="1220" y="1411"/>
                  </a:lnTo>
                  <a:cubicBezTo>
                    <a:pt x="1225" y="1411"/>
                    <a:pt x="1228" y="1414"/>
                    <a:pt x="1228" y="1419"/>
                  </a:cubicBezTo>
                  <a:cubicBezTo>
                    <a:pt x="1228" y="1423"/>
                    <a:pt x="1225" y="1427"/>
                    <a:pt x="1220" y="1427"/>
                  </a:cubicBezTo>
                  <a:lnTo>
                    <a:pt x="1108" y="1427"/>
                  </a:lnTo>
                  <a:cubicBezTo>
                    <a:pt x="1104" y="1427"/>
                    <a:pt x="1100" y="1423"/>
                    <a:pt x="1100" y="1419"/>
                  </a:cubicBezTo>
                  <a:cubicBezTo>
                    <a:pt x="1100" y="1414"/>
                    <a:pt x="1104" y="1411"/>
                    <a:pt x="1108" y="1411"/>
                  </a:cubicBezTo>
                  <a:close/>
                  <a:moveTo>
                    <a:pt x="1300" y="1411"/>
                  </a:moveTo>
                  <a:lnTo>
                    <a:pt x="1332" y="1411"/>
                  </a:lnTo>
                  <a:lnTo>
                    <a:pt x="1324" y="1419"/>
                  </a:lnTo>
                  <a:lnTo>
                    <a:pt x="1324" y="1339"/>
                  </a:lnTo>
                  <a:cubicBezTo>
                    <a:pt x="1324" y="1334"/>
                    <a:pt x="1328" y="1331"/>
                    <a:pt x="1332" y="1331"/>
                  </a:cubicBezTo>
                  <a:cubicBezTo>
                    <a:pt x="1337" y="1331"/>
                    <a:pt x="1340" y="1334"/>
                    <a:pt x="1340" y="1339"/>
                  </a:cubicBezTo>
                  <a:lnTo>
                    <a:pt x="1340" y="1419"/>
                  </a:lnTo>
                  <a:cubicBezTo>
                    <a:pt x="1340" y="1423"/>
                    <a:pt x="1337" y="1427"/>
                    <a:pt x="1332" y="1427"/>
                  </a:cubicBezTo>
                  <a:lnTo>
                    <a:pt x="1300" y="1427"/>
                  </a:lnTo>
                  <a:cubicBezTo>
                    <a:pt x="1296" y="1427"/>
                    <a:pt x="1292" y="1423"/>
                    <a:pt x="1292" y="1419"/>
                  </a:cubicBezTo>
                  <a:cubicBezTo>
                    <a:pt x="1292" y="1414"/>
                    <a:pt x="1296" y="1411"/>
                    <a:pt x="1300" y="1411"/>
                  </a:cubicBezTo>
                  <a:close/>
                  <a:moveTo>
                    <a:pt x="1324" y="1259"/>
                  </a:moveTo>
                  <a:lnTo>
                    <a:pt x="1324" y="1147"/>
                  </a:lnTo>
                  <a:cubicBezTo>
                    <a:pt x="1324" y="1142"/>
                    <a:pt x="1328" y="1139"/>
                    <a:pt x="1332" y="1139"/>
                  </a:cubicBezTo>
                  <a:cubicBezTo>
                    <a:pt x="1337" y="1139"/>
                    <a:pt x="1340" y="1142"/>
                    <a:pt x="1340" y="1147"/>
                  </a:cubicBezTo>
                  <a:lnTo>
                    <a:pt x="1340" y="1259"/>
                  </a:lnTo>
                  <a:cubicBezTo>
                    <a:pt x="1340" y="1263"/>
                    <a:pt x="1337" y="1267"/>
                    <a:pt x="1332" y="1267"/>
                  </a:cubicBezTo>
                  <a:cubicBezTo>
                    <a:pt x="1328" y="1267"/>
                    <a:pt x="1324" y="1263"/>
                    <a:pt x="1324" y="1259"/>
                  </a:cubicBezTo>
                  <a:close/>
                  <a:moveTo>
                    <a:pt x="1324" y="1067"/>
                  </a:moveTo>
                  <a:lnTo>
                    <a:pt x="1324" y="955"/>
                  </a:lnTo>
                  <a:cubicBezTo>
                    <a:pt x="1324" y="950"/>
                    <a:pt x="1328" y="947"/>
                    <a:pt x="1332" y="947"/>
                  </a:cubicBezTo>
                  <a:cubicBezTo>
                    <a:pt x="1337" y="947"/>
                    <a:pt x="1340" y="950"/>
                    <a:pt x="1340" y="955"/>
                  </a:cubicBezTo>
                  <a:lnTo>
                    <a:pt x="1340" y="1067"/>
                  </a:lnTo>
                  <a:cubicBezTo>
                    <a:pt x="1340" y="1071"/>
                    <a:pt x="1337" y="1075"/>
                    <a:pt x="1332" y="1075"/>
                  </a:cubicBezTo>
                  <a:cubicBezTo>
                    <a:pt x="1328" y="1075"/>
                    <a:pt x="1324" y="1071"/>
                    <a:pt x="1324" y="1067"/>
                  </a:cubicBezTo>
                  <a:close/>
                  <a:moveTo>
                    <a:pt x="1324" y="875"/>
                  </a:moveTo>
                  <a:lnTo>
                    <a:pt x="1324" y="763"/>
                  </a:lnTo>
                  <a:cubicBezTo>
                    <a:pt x="1324" y="758"/>
                    <a:pt x="1328" y="755"/>
                    <a:pt x="1332" y="755"/>
                  </a:cubicBezTo>
                  <a:cubicBezTo>
                    <a:pt x="1337" y="755"/>
                    <a:pt x="1340" y="758"/>
                    <a:pt x="1340" y="763"/>
                  </a:cubicBezTo>
                  <a:lnTo>
                    <a:pt x="1340" y="875"/>
                  </a:lnTo>
                  <a:cubicBezTo>
                    <a:pt x="1340" y="879"/>
                    <a:pt x="1337" y="883"/>
                    <a:pt x="1332" y="883"/>
                  </a:cubicBezTo>
                  <a:cubicBezTo>
                    <a:pt x="1328" y="883"/>
                    <a:pt x="1324" y="879"/>
                    <a:pt x="1324" y="875"/>
                  </a:cubicBezTo>
                  <a:close/>
                  <a:moveTo>
                    <a:pt x="1324" y="683"/>
                  </a:moveTo>
                  <a:lnTo>
                    <a:pt x="1324" y="571"/>
                  </a:lnTo>
                  <a:cubicBezTo>
                    <a:pt x="1324" y="566"/>
                    <a:pt x="1328" y="563"/>
                    <a:pt x="1332" y="563"/>
                  </a:cubicBezTo>
                  <a:cubicBezTo>
                    <a:pt x="1337" y="563"/>
                    <a:pt x="1340" y="566"/>
                    <a:pt x="1340" y="571"/>
                  </a:cubicBezTo>
                  <a:lnTo>
                    <a:pt x="1340" y="683"/>
                  </a:lnTo>
                  <a:cubicBezTo>
                    <a:pt x="1340" y="687"/>
                    <a:pt x="1337" y="691"/>
                    <a:pt x="1332" y="691"/>
                  </a:cubicBezTo>
                  <a:cubicBezTo>
                    <a:pt x="1328" y="691"/>
                    <a:pt x="1324" y="687"/>
                    <a:pt x="1324" y="683"/>
                  </a:cubicBezTo>
                  <a:close/>
                  <a:moveTo>
                    <a:pt x="1324" y="491"/>
                  </a:moveTo>
                  <a:lnTo>
                    <a:pt x="1324" y="379"/>
                  </a:lnTo>
                  <a:cubicBezTo>
                    <a:pt x="1324" y="374"/>
                    <a:pt x="1328" y="371"/>
                    <a:pt x="1332" y="371"/>
                  </a:cubicBezTo>
                  <a:cubicBezTo>
                    <a:pt x="1337" y="371"/>
                    <a:pt x="1340" y="374"/>
                    <a:pt x="1340" y="379"/>
                  </a:cubicBezTo>
                  <a:lnTo>
                    <a:pt x="1340" y="491"/>
                  </a:lnTo>
                  <a:cubicBezTo>
                    <a:pt x="1340" y="495"/>
                    <a:pt x="1337" y="499"/>
                    <a:pt x="1332" y="499"/>
                  </a:cubicBezTo>
                  <a:cubicBezTo>
                    <a:pt x="1328" y="499"/>
                    <a:pt x="1324" y="495"/>
                    <a:pt x="1324" y="491"/>
                  </a:cubicBezTo>
                  <a:close/>
                  <a:moveTo>
                    <a:pt x="1324" y="299"/>
                  </a:moveTo>
                  <a:lnTo>
                    <a:pt x="1324" y="187"/>
                  </a:lnTo>
                  <a:cubicBezTo>
                    <a:pt x="1324" y="182"/>
                    <a:pt x="1328" y="179"/>
                    <a:pt x="1332" y="179"/>
                  </a:cubicBezTo>
                  <a:cubicBezTo>
                    <a:pt x="1337" y="179"/>
                    <a:pt x="1340" y="182"/>
                    <a:pt x="1340" y="187"/>
                  </a:cubicBezTo>
                  <a:lnTo>
                    <a:pt x="1340" y="299"/>
                  </a:lnTo>
                  <a:cubicBezTo>
                    <a:pt x="1340" y="303"/>
                    <a:pt x="1337" y="307"/>
                    <a:pt x="1332" y="307"/>
                  </a:cubicBezTo>
                  <a:cubicBezTo>
                    <a:pt x="1328" y="307"/>
                    <a:pt x="1324" y="303"/>
                    <a:pt x="1324" y="299"/>
                  </a:cubicBezTo>
                  <a:close/>
                  <a:moveTo>
                    <a:pt x="1324" y="107"/>
                  </a:moveTo>
                  <a:lnTo>
                    <a:pt x="1324" y="8"/>
                  </a:lnTo>
                  <a:lnTo>
                    <a:pt x="1332" y="16"/>
                  </a:lnTo>
                  <a:lnTo>
                    <a:pt x="1320" y="16"/>
                  </a:lnTo>
                  <a:cubicBezTo>
                    <a:pt x="1315" y="16"/>
                    <a:pt x="1312" y="12"/>
                    <a:pt x="1312" y="8"/>
                  </a:cubicBezTo>
                  <a:cubicBezTo>
                    <a:pt x="1312" y="3"/>
                    <a:pt x="1315" y="0"/>
                    <a:pt x="1320" y="0"/>
                  </a:cubicBezTo>
                  <a:lnTo>
                    <a:pt x="1332" y="0"/>
                  </a:lnTo>
                  <a:cubicBezTo>
                    <a:pt x="1337" y="0"/>
                    <a:pt x="1340" y="3"/>
                    <a:pt x="1340" y="8"/>
                  </a:cubicBezTo>
                  <a:lnTo>
                    <a:pt x="1340" y="107"/>
                  </a:lnTo>
                  <a:cubicBezTo>
                    <a:pt x="1340" y="111"/>
                    <a:pt x="1337" y="115"/>
                    <a:pt x="1332" y="115"/>
                  </a:cubicBezTo>
                  <a:cubicBezTo>
                    <a:pt x="1328" y="115"/>
                    <a:pt x="1324" y="111"/>
                    <a:pt x="1324" y="107"/>
                  </a:cubicBezTo>
                  <a:close/>
                  <a:moveTo>
                    <a:pt x="1240" y="16"/>
                  </a:moveTo>
                  <a:lnTo>
                    <a:pt x="1128" y="16"/>
                  </a:lnTo>
                  <a:cubicBezTo>
                    <a:pt x="1123" y="16"/>
                    <a:pt x="1120" y="12"/>
                    <a:pt x="1120" y="8"/>
                  </a:cubicBezTo>
                  <a:cubicBezTo>
                    <a:pt x="1120" y="3"/>
                    <a:pt x="1123" y="0"/>
                    <a:pt x="1128" y="0"/>
                  </a:cubicBezTo>
                  <a:lnTo>
                    <a:pt x="1240" y="0"/>
                  </a:lnTo>
                  <a:cubicBezTo>
                    <a:pt x="1244" y="0"/>
                    <a:pt x="1248" y="3"/>
                    <a:pt x="1248" y="8"/>
                  </a:cubicBezTo>
                  <a:cubicBezTo>
                    <a:pt x="1248" y="12"/>
                    <a:pt x="1244" y="16"/>
                    <a:pt x="1240" y="16"/>
                  </a:cubicBezTo>
                  <a:close/>
                  <a:moveTo>
                    <a:pt x="1048" y="16"/>
                  </a:moveTo>
                  <a:lnTo>
                    <a:pt x="936" y="16"/>
                  </a:lnTo>
                  <a:cubicBezTo>
                    <a:pt x="931" y="16"/>
                    <a:pt x="928" y="12"/>
                    <a:pt x="928" y="8"/>
                  </a:cubicBezTo>
                  <a:cubicBezTo>
                    <a:pt x="928" y="3"/>
                    <a:pt x="931" y="0"/>
                    <a:pt x="936" y="0"/>
                  </a:cubicBezTo>
                  <a:lnTo>
                    <a:pt x="1048" y="0"/>
                  </a:lnTo>
                  <a:cubicBezTo>
                    <a:pt x="1052" y="0"/>
                    <a:pt x="1056" y="3"/>
                    <a:pt x="1056" y="8"/>
                  </a:cubicBezTo>
                  <a:cubicBezTo>
                    <a:pt x="1056" y="12"/>
                    <a:pt x="1052" y="16"/>
                    <a:pt x="1048" y="16"/>
                  </a:cubicBezTo>
                  <a:close/>
                  <a:moveTo>
                    <a:pt x="856" y="16"/>
                  </a:moveTo>
                  <a:lnTo>
                    <a:pt x="744" y="16"/>
                  </a:lnTo>
                  <a:cubicBezTo>
                    <a:pt x="739" y="16"/>
                    <a:pt x="736" y="12"/>
                    <a:pt x="736" y="8"/>
                  </a:cubicBezTo>
                  <a:cubicBezTo>
                    <a:pt x="736" y="3"/>
                    <a:pt x="739" y="0"/>
                    <a:pt x="744" y="0"/>
                  </a:cubicBezTo>
                  <a:lnTo>
                    <a:pt x="856" y="0"/>
                  </a:lnTo>
                  <a:cubicBezTo>
                    <a:pt x="860" y="0"/>
                    <a:pt x="864" y="3"/>
                    <a:pt x="864" y="8"/>
                  </a:cubicBezTo>
                  <a:cubicBezTo>
                    <a:pt x="864" y="12"/>
                    <a:pt x="860" y="16"/>
                    <a:pt x="856" y="16"/>
                  </a:cubicBezTo>
                  <a:close/>
                  <a:moveTo>
                    <a:pt x="664" y="16"/>
                  </a:moveTo>
                  <a:lnTo>
                    <a:pt x="552" y="16"/>
                  </a:lnTo>
                  <a:cubicBezTo>
                    <a:pt x="547" y="16"/>
                    <a:pt x="544" y="12"/>
                    <a:pt x="544" y="8"/>
                  </a:cubicBezTo>
                  <a:cubicBezTo>
                    <a:pt x="544" y="3"/>
                    <a:pt x="547" y="0"/>
                    <a:pt x="552" y="0"/>
                  </a:cubicBezTo>
                  <a:lnTo>
                    <a:pt x="664" y="0"/>
                  </a:lnTo>
                  <a:cubicBezTo>
                    <a:pt x="668" y="0"/>
                    <a:pt x="672" y="3"/>
                    <a:pt x="672" y="8"/>
                  </a:cubicBezTo>
                  <a:cubicBezTo>
                    <a:pt x="672" y="12"/>
                    <a:pt x="668" y="16"/>
                    <a:pt x="664" y="16"/>
                  </a:cubicBezTo>
                  <a:close/>
                  <a:moveTo>
                    <a:pt x="472" y="16"/>
                  </a:moveTo>
                  <a:lnTo>
                    <a:pt x="360" y="16"/>
                  </a:lnTo>
                  <a:cubicBezTo>
                    <a:pt x="355" y="16"/>
                    <a:pt x="352" y="12"/>
                    <a:pt x="352" y="8"/>
                  </a:cubicBezTo>
                  <a:cubicBezTo>
                    <a:pt x="352" y="3"/>
                    <a:pt x="355" y="0"/>
                    <a:pt x="360" y="0"/>
                  </a:cubicBezTo>
                  <a:lnTo>
                    <a:pt x="472" y="0"/>
                  </a:lnTo>
                  <a:cubicBezTo>
                    <a:pt x="476" y="0"/>
                    <a:pt x="480" y="3"/>
                    <a:pt x="480" y="8"/>
                  </a:cubicBezTo>
                  <a:cubicBezTo>
                    <a:pt x="480" y="12"/>
                    <a:pt x="476" y="16"/>
                    <a:pt x="472" y="16"/>
                  </a:cubicBezTo>
                  <a:close/>
                  <a:moveTo>
                    <a:pt x="280" y="16"/>
                  </a:moveTo>
                  <a:lnTo>
                    <a:pt x="168" y="16"/>
                  </a:lnTo>
                  <a:cubicBezTo>
                    <a:pt x="163" y="16"/>
                    <a:pt x="160" y="12"/>
                    <a:pt x="160" y="8"/>
                  </a:cubicBezTo>
                  <a:cubicBezTo>
                    <a:pt x="160" y="3"/>
                    <a:pt x="163" y="0"/>
                    <a:pt x="168" y="0"/>
                  </a:cubicBezTo>
                  <a:lnTo>
                    <a:pt x="280" y="0"/>
                  </a:lnTo>
                  <a:cubicBezTo>
                    <a:pt x="284" y="0"/>
                    <a:pt x="288" y="3"/>
                    <a:pt x="288" y="8"/>
                  </a:cubicBezTo>
                  <a:cubicBezTo>
                    <a:pt x="288" y="12"/>
                    <a:pt x="284" y="16"/>
                    <a:pt x="280" y="16"/>
                  </a:cubicBezTo>
                  <a:close/>
                  <a:moveTo>
                    <a:pt x="88" y="16"/>
                  </a:moveTo>
                  <a:lnTo>
                    <a:pt x="8" y="16"/>
                  </a:lnTo>
                  <a:cubicBezTo>
                    <a:pt x="3" y="16"/>
                    <a:pt x="0" y="12"/>
                    <a:pt x="0" y="8"/>
                  </a:cubicBezTo>
                  <a:cubicBezTo>
                    <a:pt x="0" y="3"/>
                    <a:pt x="3" y="0"/>
                    <a:pt x="8" y="0"/>
                  </a:cubicBezTo>
                  <a:lnTo>
                    <a:pt x="88" y="0"/>
                  </a:lnTo>
                  <a:cubicBezTo>
                    <a:pt x="92" y="0"/>
                    <a:pt x="96" y="3"/>
                    <a:pt x="96" y="8"/>
                  </a:cubicBezTo>
                  <a:cubicBezTo>
                    <a:pt x="96" y="12"/>
                    <a:pt x="92" y="16"/>
                    <a:pt x="88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0" name="Freeform 84"/>
            <p:cNvSpPr>
              <a:spLocks noEditPoints="1"/>
            </p:cNvSpPr>
            <p:nvPr/>
          </p:nvSpPr>
          <p:spPr bwMode="auto">
            <a:xfrm>
              <a:off x="1560" y="52"/>
              <a:ext cx="343" cy="610"/>
            </a:xfrm>
            <a:custGeom>
              <a:avLst/>
              <a:gdLst/>
              <a:ahLst/>
              <a:cxnLst>
                <a:cxn ang="0">
                  <a:pos x="0" y="24"/>
                </a:cxn>
                <a:cxn ang="0">
                  <a:pos x="8" y="336"/>
                </a:cxn>
                <a:cxn ang="0">
                  <a:pos x="16" y="408"/>
                </a:cxn>
                <a:cxn ang="0">
                  <a:pos x="8" y="400"/>
                </a:cxn>
                <a:cxn ang="0">
                  <a:pos x="0" y="712"/>
                </a:cxn>
                <a:cxn ang="0">
                  <a:pos x="16" y="904"/>
                </a:cxn>
                <a:cxn ang="0">
                  <a:pos x="16" y="792"/>
                </a:cxn>
                <a:cxn ang="0">
                  <a:pos x="0" y="984"/>
                </a:cxn>
                <a:cxn ang="0">
                  <a:pos x="8" y="1296"/>
                </a:cxn>
                <a:cxn ang="0">
                  <a:pos x="16" y="1368"/>
                </a:cxn>
                <a:cxn ang="0">
                  <a:pos x="8" y="1360"/>
                </a:cxn>
                <a:cxn ang="0">
                  <a:pos x="0" y="1672"/>
                </a:cxn>
                <a:cxn ang="0">
                  <a:pos x="16" y="1864"/>
                </a:cxn>
                <a:cxn ang="0">
                  <a:pos x="16" y="1752"/>
                </a:cxn>
                <a:cxn ang="0">
                  <a:pos x="0" y="1944"/>
                </a:cxn>
                <a:cxn ang="0">
                  <a:pos x="8" y="2256"/>
                </a:cxn>
                <a:cxn ang="0">
                  <a:pos x="16" y="2328"/>
                </a:cxn>
                <a:cxn ang="0">
                  <a:pos x="8" y="2320"/>
                </a:cxn>
                <a:cxn ang="0">
                  <a:pos x="126" y="2522"/>
                </a:cxn>
                <a:cxn ang="0">
                  <a:pos x="318" y="2506"/>
                </a:cxn>
                <a:cxn ang="0">
                  <a:pos x="206" y="2506"/>
                </a:cxn>
                <a:cxn ang="0">
                  <a:pos x="398" y="2522"/>
                </a:cxn>
                <a:cxn ang="0">
                  <a:pos x="710" y="2514"/>
                </a:cxn>
                <a:cxn ang="0">
                  <a:pos x="782" y="2506"/>
                </a:cxn>
                <a:cxn ang="0">
                  <a:pos x="774" y="2514"/>
                </a:cxn>
                <a:cxn ang="0">
                  <a:pos x="1086" y="2522"/>
                </a:cxn>
                <a:cxn ang="0">
                  <a:pos x="1188" y="2506"/>
                </a:cxn>
                <a:cxn ang="0">
                  <a:pos x="1196" y="2514"/>
                </a:cxn>
                <a:cxn ang="0">
                  <a:pos x="1180" y="2344"/>
                </a:cxn>
                <a:cxn ang="0">
                  <a:pos x="1188" y="2352"/>
                </a:cxn>
                <a:cxn ang="0">
                  <a:pos x="1196" y="2040"/>
                </a:cxn>
                <a:cxn ang="0">
                  <a:pos x="1180" y="1848"/>
                </a:cxn>
                <a:cxn ang="0">
                  <a:pos x="1180" y="1960"/>
                </a:cxn>
                <a:cxn ang="0">
                  <a:pos x="1196" y="1768"/>
                </a:cxn>
                <a:cxn ang="0">
                  <a:pos x="1188" y="1456"/>
                </a:cxn>
                <a:cxn ang="0">
                  <a:pos x="1180" y="1384"/>
                </a:cxn>
                <a:cxn ang="0">
                  <a:pos x="1188" y="1392"/>
                </a:cxn>
                <a:cxn ang="0">
                  <a:pos x="1196" y="1080"/>
                </a:cxn>
                <a:cxn ang="0">
                  <a:pos x="1180" y="888"/>
                </a:cxn>
                <a:cxn ang="0">
                  <a:pos x="1180" y="1000"/>
                </a:cxn>
                <a:cxn ang="0">
                  <a:pos x="1196" y="808"/>
                </a:cxn>
                <a:cxn ang="0">
                  <a:pos x="1188" y="496"/>
                </a:cxn>
                <a:cxn ang="0">
                  <a:pos x="1180" y="424"/>
                </a:cxn>
                <a:cxn ang="0">
                  <a:pos x="1188" y="432"/>
                </a:cxn>
                <a:cxn ang="0">
                  <a:pos x="1196" y="120"/>
                </a:cxn>
                <a:cxn ang="0">
                  <a:pos x="1180" y="8"/>
                </a:cxn>
                <a:cxn ang="0">
                  <a:pos x="1188" y="0"/>
                </a:cxn>
                <a:cxn ang="0">
                  <a:pos x="1028" y="16"/>
                </a:cxn>
                <a:cxn ang="0">
                  <a:pos x="1036" y="8"/>
                </a:cxn>
                <a:cxn ang="0">
                  <a:pos x="724" y="0"/>
                </a:cxn>
                <a:cxn ang="0">
                  <a:pos x="532" y="16"/>
                </a:cxn>
                <a:cxn ang="0">
                  <a:pos x="644" y="16"/>
                </a:cxn>
                <a:cxn ang="0">
                  <a:pos x="452" y="0"/>
                </a:cxn>
                <a:cxn ang="0">
                  <a:pos x="140" y="8"/>
                </a:cxn>
                <a:cxn ang="0">
                  <a:pos x="68" y="16"/>
                </a:cxn>
                <a:cxn ang="0">
                  <a:pos x="76" y="8"/>
                </a:cxn>
              </a:cxnLst>
              <a:rect l="0" t="0" r="r" b="b"/>
              <a:pathLst>
                <a:path w="1196" h="2522">
                  <a:moveTo>
                    <a:pt x="16" y="24"/>
                  </a:moveTo>
                  <a:lnTo>
                    <a:pt x="16" y="136"/>
                  </a:lnTo>
                  <a:cubicBezTo>
                    <a:pt x="16" y="141"/>
                    <a:pt x="12" y="144"/>
                    <a:pt x="8" y="144"/>
                  </a:cubicBezTo>
                  <a:cubicBezTo>
                    <a:pt x="3" y="144"/>
                    <a:pt x="0" y="141"/>
                    <a:pt x="0" y="136"/>
                  </a:cubicBezTo>
                  <a:lnTo>
                    <a:pt x="0" y="24"/>
                  </a:lnTo>
                  <a:cubicBezTo>
                    <a:pt x="0" y="20"/>
                    <a:pt x="3" y="16"/>
                    <a:pt x="8" y="16"/>
                  </a:cubicBezTo>
                  <a:cubicBezTo>
                    <a:pt x="12" y="16"/>
                    <a:pt x="16" y="20"/>
                    <a:pt x="16" y="24"/>
                  </a:cubicBezTo>
                  <a:close/>
                  <a:moveTo>
                    <a:pt x="16" y="216"/>
                  </a:moveTo>
                  <a:lnTo>
                    <a:pt x="16" y="328"/>
                  </a:lnTo>
                  <a:cubicBezTo>
                    <a:pt x="16" y="333"/>
                    <a:pt x="12" y="336"/>
                    <a:pt x="8" y="336"/>
                  </a:cubicBezTo>
                  <a:cubicBezTo>
                    <a:pt x="3" y="336"/>
                    <a:pt x="0" y="333"/>
                    <a:pt x="0" y="328"/>
                  </a:cubicBezTo>
                  <a:lnTo>
                    <a:pt x="0" y="216"/>
                  </a:lnTo>
                  <a:cubicBezTo>
                    <a:pt x="0" y="212"/>
                    <a:pt x="3" y="208"/>
                    <a:pt x="8" y="208"/>
                  </a:cubicBezTo>
                  <a:cubicBezTo>
                    <a:pt x="12" y="208"/>
                    <a:pt x="16" y="212"/>
                    <a:pt x="16" y="216"/>
                  </a:cubicBezTo>
                  <a:close/>
                  <a:moveTo>
                    <a:pt x="16" y="408"/>
                  </a:moveTo>
                  <a:lnTo>
                    <a:pt x="16" y="520"/>
                  </a:lnTo>
                  <a:cubicBezTo>
                    <a:pt x="16" y="525"/>
                    <a:pt x="12" y="528"/>
                    <a:pt x="8" y="528"/>
                  </a:cubicBezTo>
                  <a:cubicBezTo>
                    <a:pt x="3" y="528"/>
                    <a:pt x="0" y="525"/>
                    <a:pt x="0" y="520"/>
                  </a:cubicBezTo>
                  <a:lnTo>
                    <a:pt x="0" y="408"/>
                  </a:lnTo>
                  <a:cubicBezTo>
                    <a:pt x="0" y="404"/>
                    <a:pt x="3" y="400"/>
                    <a:pt x="8" y="400"/>
                  </a:cubicBezTo>
                  <a:cubicBezTo>
                    <a:pt x="12" y="400"/>
                    <a:pt x="16" y="404"/>
                    <a:pt x="16" y="408"/>
                  </a:cubicBezTo>
                  <a:close/>
                  <a:moveTo>
                    <a:pt x="16" y="600"/>
                  </a:moveTo>
                  <a:lnTo>
                    <a:pt x="16" y="712"/>
                  </a:lnTo>
                  <a:cubicBezTo>
                    <a:pt x="16" y="717"/>
                    <a:pt x="12" y="720"/>
                    <a:pt x="8" y="720"/>
                  </a:cubicBezTo>
                  <a:cubicBezTo>
                    <a:pt x="3" y="720"/>
                    <a:pt x="0" y="717"/>
                    <a:pt x="0" y="712"/>
                  </a:cubicBezTo>
                  <a:lnTo>
                    <a:pt x="0" y="600"/>
                  </a:lnTo>
                  <a:cubicBezTo>
                    <a:pt x="0" y="596"/>
                    <a:pt x="3" y="592"/>
                    <a:pt x="8" y="592"/>
                  </a:cubicBezTo>
                  <a:cubicBezTo>
                    <a:pt x="12" y="592"/>
                    <a:pt x="16" y="596"/>
                    <a:pt x="16" y="600"/>
                  </a:cubicBezTo>
                  <a:close/>
                  <a:moveTo>
                    <a:pt x="16" y="792"/>
                  </a:moveTo>
                  <a:lnTo>
                    <a:pt x="16" y="904"/>
                  </a:lnTo>
                  <a:cubicBezTo>
                    <a:pt x="16" y="909"/>
                    <a:pt x="12" y="912"/>
                    <a:pt x="8" y="912"/>
                  </a:cubicBezTo>
                  <a:cubicBezTo>
                    <a:pt x="3" y="912"/>
                    <a:pt x="0" y="909"/>
                    <a:pt x="0" y="904"/>
                  </a:cubicBezTo>
                  <a:lnTo>
                    <a:pt x="0" y="792"/>
                  </a:lnTo>
                  <a:cubicBezTo>
                    <a:pt x="0" y="788"/>
                    <a:pt x="3" y="784"/>
                    <a:pt x="8" y="784"/>
                  </a:cubicBezTo>
                  <a:cubicBezTo>
                    <a:pt x="12" y="784"/>
                    <a:pt x="16" y="788"/>
                    <a:pt x="16" y="792"/>
                  </a:cubicBezTo>
                  <a:close/>
                  <a:moveTo>
                    <a:pt x="16" y="984"/>
                  </a:moveTo>
                  <a:lnTo>
                    <a:pt x="16" y="1096"/>
                  </a:lnTo>
                  <a:cubicBezTo>
                    <a:pt x="16" y="1101"/>
                    <a:pt x="12" y="1104"/>
                    <a:pt x="8" y="1104"/>
                  </a:cubicBezTo>
                  <a:cubicBezTo>
                    <a:pt x="3" y="1104"/>
                    <a:pt x="0" y="1101"/>
                    <a:pt x="0" y="1096"/>
                  </a:cubicBezTo>
                  <a:lnTo>
                    <a:pt x="0" y="984"/>
                  </a:lnTo>
                  <a:cubicBezTo>
                    <a:pt x="0" y="980"/>
                    <a:pt x="3" y="976"/>
                    <a:pt x="8" y="976"/>
                  </a:cubicBezTo>
                  <a:cubicBezTo>
                    <a:pt x="12" y="976"/>
                    <a:pt x="16" y="980"/>
                    <a:pt x="16" y="984"/>
                  </a:cubicBezTo>
                  <a:close/>
                  <a:moveTo>
                    <a:pt x="16" y="1176"/>
                  </a:moveTo>
                  <a:lnTo>
                    <a:pt x="16" y="1288"/>
                  </a:lnTo>
                  <a:cubicBezTo>
                    <a:pt x="16" y="1293"/>
                    <a:pt x="12" y="1296"/>
                    <a:pt x="8" y="1296"/>
                  </a:cubicBezTo>
                  <a:cubicBezTo>
                    <a:pt x="3" y="1296"/>
                    <a:pt x="0" y="1293"/>
                    <a:pt x="0" y="1288"/>
                  </a:cubicBezTo>
                  <a:lnTo>
                    <a:pt x="0" y="1176"/>
                  </a:lnTo>
                  <a:cubicBezTo>
                    <a:pt x="0" y="1172"/>
                    <a:pt x="3" y="1168"/>
                    <a:pt x="8" y="1168"/>
                  </a:cubicBezTo>
                  <a:cubicBezTo>
                    <a:pt x="12" y="1168"/>
                    <a:pt x="16" y="1172"/>
                    <a:pt x="16" y="1176"/>
                  </a:cubicBezTo>
                  <a:close/>
                  <a:moveTo>
                    <a:pt x="16" y="1368"/>
                  </a:moveTo>
                  <a:lnTo>
                    <a:pt x="16" y="1480"/>
                  </a:lnTo>
                  <a:cubicBezTo>
                    <a:pt x="16" y="1485"/>
                    <a:pt x="12" y="1488"/>
                    <a:pt x="8" y="1488"/>
                  </a:cubicBezTo>
                  <a:cubicBezTo>
                    <a:pt x="3" y="1488"/>
                    <a:pt x="0" y="1485"/>
                    <a:pt x="0" y="1480"/>
                  </a:cubicBezTo>
                  <a:lnTo>
                    <a:pt x="0" y="1368"/>
                  </a:lnTo>
                  <a:cubicBezTo>
                    <a:pt x="0" y="1364"/>
                    <a:pt x="3" y="1360"/>
                    <a:pt x="8" y="1360"/>
                  </a:cubicBezTo>
                  <a:cubicBezTo>
                    <a:pt x="12" y="1360"/>
                    <a:pt x="16" y="1364"/>
                    <a:pt x="16" y="1368"/>
                  </a:cubicBezTo>
                  <a:close/>
                  <a:moveTo>
                    <a:pt x="16" y="1560"/>
                  </a:moveTo>
                  <a:lnTo>
                    <a:pt x="16" y="1672"/>
                  </a:lnTo>
                  <a:cubicBezTo>
                    <a:pt x="16" y="1677"/>
                    <a:pt x="12" y="1680"/>
                    <a:pt x="8" y="1680"/>
                  </a:cubicBezTo>
                  <a:cubicBezTo>
                    <a:pt x="3" y="1680"/>
                    <a:pt x="0" y="1677"/>
                    <a:pt x="0" y="1672"/>
                  </a:cubicBezTo>
                  <a:lnTo>
                    <a:pt x="0" y="1560"/>
                  </a:lnTo>
                  <a:cubicBezTo>
                    <a:pt x="0" y="1556"/>
                    <a:pt x="3" y="1552"/>
                    <a:pt x="8" y="1552"/>
                  </a:cubicBezTo>
                  <a:cubicBezTo>
                    <a:pt x="12" y="1552"/>
                    <a:pt x="16" y="1556"/>
                    <a:pt x="16" y="1560"/>
                  </a:cubicBezTo>
                  <a:close/>
                  <a:moveTo>
                    <a:pt x="16" y="1752"/>
                  </a:moveTo>
                  <a:lnTo>
                    <a:pt x="16" y="1864"/>
                  </a:lnTo>
                  <a:cubicBezTo>
                    <a:pt x="16" y="1869"/>
                    <a:pt x="12" y="1872"/>
                    <a:pt x="8" y="1872"/>
                  </a:cubicBezTo>
                  <a:cubicBezTo>
                    <a:pt x="3" y="1872"/>
                    <a:pt x="0" y="1869"/>
                    <a:pt x="0" y="1864"/>
                  </a:cubicBezTo>
                  <a:lnTo>
                    <a:pt x="0" y="1752"/>
                  </a:lnTo>
                  <a:cubicBezTo>
                    <a:pt x="0" y="1748"/>
                    <a:pt x="3" y="1744"/>
                    <a:pt x="8" y="1744"/>
                  </a:cubicBezTo>
                  <a:cubicBezTo>
                    <a:pt x="12" y="1744"/>
                    <a:pt x="16" y="1748"/>
                    <a:pt x="16" y="1752"/>
                  </a:cubicBezTo>
                  <a:close/>
                  <a:moveTo>
                    <a:pt x="16" y="1944"/>
                  </a:moveTo>
                  <a:lnTo>
                    <a:pt x="16" y="2056"/>
                  </a:lnTo>
                  <a:cubicBezTo>
                    <a:pt x="16" y="2061"/>
                    <a:pt x="12" y="2064"/>
                    <a:pt x="8" y="2064"/>
                  </a:cubicBezTo>
                  <a:cubicBezTo>
                    <a:pt x="3" y="2064"/>
                    <a:pt x="0" y="2061"/>
                    <a:pt x="0" y="2056"/>
                  </a:cubicBezTo>
                  <a:lnTo>
                    <a:pt x="0" y="1944"/>
                  </a:lnTo>
                  <a:cubicBezTo>
                    <a:pt x="0" y="1940"/>
                    <a:pt x="3" y="1936"/>
                    <a:pt x="8" y="1936"/>
                  </a:cubicBezTo>
                  <a:cubicBezTo>
                    <a:pt x="12" y="1936"/>
                    <a:pt x="16" y="1940"/>
                    <a:pt x="16" y="1944"/>
                  </a:cubicBezTo>
                  <a:close/>
                  <a:moveTo>
                    <a:pt x="16" y="2136"/>
                  </a:moveTo>
                  <a:lnTo>
                    <a:pt x="16" y="2248"/>
                  </a:lnTo>
                  <a:cubicBezTo>
                    <a:pt x="16" y="2253"/>
                    <a:pt x="12" y="2256"/>
                    <a:pt x="8" y="2256"/>
                  </a:cubicBezTo>
                  <a:cubicBezTo>
                    <a:pt x="3" y="2256"/>
                    <a:pt x="0" y="2253"/>
                    <a:pt x="0" y="2248"/>
                  </a:cubicBezTo>
                  <a:lnTo>
                    <a:pt x="0" y="2136"/>
                  </a:lnTo>
                  <a:cubicBezTo>
                    <a:pt x="0" y="2132"/>
                    <a:pt x="3" y="2128"/>
                    <a:pt x="8" y="2128"/>
                  </a:cubicBezTo>
                  <a:cubicBezTo>
                    <a:pt x="12" y="2128"/>
                    <a:pt x="16" y="2132"/>
                    <a:pt x="16" y="2136"/>
                  </a:cubicBezTo>
                  <a:close/>
                  <a:moveTo>
                    <a:pt x="16" y="2328"/>
                  </a:moveTo>
                  <a:lnTo>
                    <a:pt x="16" y="2440"/>
                  </a:lnTo>
                  <a:cubicBezTo>
                    <a:pt x="16" y="2445"/>
                    <a:pt x="12" y="2448"/>
                    <a:pt x="8" y="2448"/>
                  </a:cubicBezTo>
                  <a:cubicBezTo>
                    <a:pt x="3" y="2448"/>
                    <a:pt x="0" y="2445"/>
                    <a:pt x="0" y="2440"/>
                  </a:cubicBezTo>
                  <a:lnTo>
                    <a:pt x="0" y="2328"/>
                  </a:lnTo>
                  <a:cubicBezTo>
                    <a:pt x="0" y="2324"/>
                    <a:pt x="3" y="2320"/>
                    <a:pt x="8" y="2320"/>
                  </a:cubicBezTo>
                  <a:cubicBezTo>
                    <a:pt x="12" y="2320"/>
                    <a:pt x="16" y="2324"/>
                    <a:pt x="16" y="2328"/>
                  </a:cubicBezTo>
                  <a:close/>
                  <a:moveTo>
                    <a:pt x="14" y="2506"/>
                  </a:moveTo>
                  <a:lnTo>
                    <a:pt x="126" y="2506"/>
                  </a:lnTo>
                  <a:cubicBezTo>
                    <a:pt x="130" y="2506"/>
                    <a:pt x="134" y="2509"/>
                    <a:pt x="134" y="2514"/>
                  </a:cubicBezTo>
                  <a:cubicBezTo>
                    <a:pt x="134" y="2518"/>
                    <a:pt x="130" y="2522"/>
                    <a:pt x="126" y="2522"/>
                  </a:cubicBezTo>
                  <a:lnTo>
                    <a:pt x="14" y="2522"/>
                  </a:lnTo>
                  <a:cubicBezTo>
                    <a:pt x="10" y="2522"/>
                    <a:pt x="6" y="2518"/>
                    <a:pt x="6" y="2514"/>
                  </a:cubicBezTo>
                  <a:cubicBezTo>
                    <a:pt x="6" y="2509"/>
                    <a:pt x="10" y="2506"/>
                    <a:pt x="14" y="2506"/>
                  </a:cubicBezTo>
                  <a:close/>
                  <a:moveTo>
                    <a:pt x="206" y="2506"/>
                  </a:moveTo>
                  <a:lnTo>
                    <a:pt x="318" y="2506"/>
                  </a:lnTo>
                  <a:cubicBezTo>
                    <a:pt x="322" y="2506"/>
                    <a:pt x="326" y="2509"/>
                    <a:pt x="326" y="2514"/>
                  </a:cubicBezTo>
                  <a:cubicBezTo>
                    <a:pt x="326" y="2518"/>
                    <a:pt x="322" y="2522"/>
                    <a:pt x="318" y="2522"/>
                  </a:cubicBezTo>
                  <a:lnTo>
                    <a:pt x="206" y="2522"/>
                  </a:lnTo>
                  <a:cubicBezTo>
                    <a:pt x="202" y="2522"/>
                    <a:pt x="198" y="2518"/>
                    <a:pt x="198" y="2514"/>
                  </a:cubicBezTo>
                  <a:cubicBezTo>
                    <a:pt x="198" y="2509"/>
                    <a:pt x="202" y="2506"/>
                    <a:pt x="206" y="2506"/>
                  </a:cubicBezTo>
                  <a:close/>
                  <a:moveTo>
                    <a:pt x="398" y="2506"/>
                  </a:moveTo>
                  <a:lnTo>
                    <a:pt x="510" y="2506"/>
                  </a:lnTo>
                  <a:cubicBezTo>
                    <a:pt x="514" y="2506"/>
                    <a:pt x="518" y="2509"/>
                    <a:pt x="518" y="2514"/>
                  </a:cubicBezTo>
                  <a:cubicBezTo>
                    <a:pt x="518" y="2518"/>
                    <a:pt x="514" y="2522"/>
                    <a:pt x="510" y="2522"/>
                  </a:cubicBezTo>
                  <a:lnTo>
                    <a:pt x="398" y="2522"/>
                  </a:lnTo>
                  <a:cubicBezTo>
                    <a:pt x="394" y="2522"/>
                    <a:pt x="390" y="2518"/>
                    <a:pt x="390" y="2514"/>
                  </a:cubicBezTo>
                  <a:cubicBezTo>
                    <a:pt x="390" y="2509"/>
                    <a:pt x="394" y="2506"/>
                    <a:pt x="398" y="2506"/>
                  </a:cubicBezTo>
                  <a:close/>
                  <a:moveTo>
                    <a:pt x="590" y="2506"/>
                  </a:moveTo>
                  <a:lnTo>
                    <a:pt x="702" y="2506"/>
                  </a:lnTo>
                  <a:cubicBezTo>
                    <a:pt x="706" y="2506"/>
                    <a:pt x="710" y="2509"/>
                    <a:pt x="710" y="2514"/>
                  </a:cubicBezTo>
                  <a:cubicBezTo>
                    <a:pt x="710" y="2518"/>
                    <a:pt x="706" y="2522"/>
                    <a:pt x="702" y="2522"/>
                  </a:cubicBezTo>
                  <a:lnTo>
                    <a:pt x="590" y="2522"/>
                  </a:lnTo>
                  <a:cubicBezTo>
                    <a:pt x="586" y="2522"/>
                    <a:pt x="582" y="2518"/>
                    <a:pt x="582" y="2514"/>
                  </a:cubicBezTo>
                  <a:cubicBezTo>
                    <a:pt x="582" y="2509"/>
                    <a:pt x="586" y="2506"/>
                    <a:pt x="590" y="2506"/>
                  </a:cubicBezTo>
                  <a:close/>
                  <a:moveTo>
                    <a:pt x="782" y="2506"/>
                  </a:moveTo>
                  <a:lnTo>
                    <a:pt x="894" y="2506"/>
                  </a:lnTo>
                  <a:cubicBezTo>
                    <a:pt x="898" y="2506"/>
                    <a:pt x="902" y="2509"/>
                    <a:pt x="902" y="2514"/>
                  </a:cubicBezTo>
                  <a:cubicBezTo>
                    <a:pt x="902" y="2518"/>
                    <a:pt x="898" y="2522"/>
                    <a:pt x="894" y="2522"/>
                  </a:cubicBezTo>
                  <a:lnTo>
                    <a:pt x="782" y="2522"/>
                  </a:lnTo>
                  <a:cubicBezTo>
                    <a:pt x="778" y="2522"/>
                    <a:pt x="774" y="2518"/>
                    <a:pt x="774" y="2514"/>
                  </a:cubicBezTo>
                  <a:cubicBezTo>
                    <a:pt x="774" y="2509"/>
                    <a:pt x="778" y="2506"/>
                    <a:pt x="782" y="2506"/>
                  </a:cubicBezTo>
                  <a:close/>
                  <a:moveTo>
                    <a:pt x="974" y="2506"/>
                  </a:moveTo>
                  <a:lnTo>
                    <a:pt x="1086" y="2506"/>
                  </a:lnTo>
                  <a:cubicBezTo>
                    <a:pt x="1090" y="2506"/>
                    <a:pt x="1094" y="2509"/>
                    <a:pt x="1094" y="2514"/>
                  </a:cubicBezTo>
                  <a:cubicBezTo>
                    <a:pt x="1094" y="2518"/>
                    <a:pt x="1090" y="2522"/>
                    <a:pt x="1086" y="2522"/>
                  </a:cubicBezTo>
                  <a:lnTo>
                    <a:pt x="974" y="2522"/>
                  </a:lnTo>
                  <a:cubicBezTo>
                    <a:pt x="970" y="2522"/>
                    <a:pt x="966" y="2518"/>
                    <a:pt x="966" y="2514"/>
                  </a:cubicBezTo>
                  <a:cubicBezTo>
                    <a:pt x="966" y="2509"/>
                    <a:pt x="970" y="2506"/>
                    <a:pt x="974" y="2506"/>
                  </a:cubicBezTo>
                  <a:close/>
                  <a:moveTo>
                    <a:pt x="1166" y="2506"/>
                  </a:moveTo>
                  <a:lnTo>
                    <a:pt x="1188" y="2506"/>
                  </a:lnTo>
                  <a:lnTo>
                    <a:pt x="1180" y="2514"/>
                  </a:lnTo>
                  <a:lnTo>
                    <a:pt x="1180" y="2424"/>
                  </a:lnTo>
                  <a:cubicBezTo>
                    <a:pt x="1180" y="2420"/>
                    <a:pt x="1184" y="2416"/>
                    <a:pt x="1188" y="2416"/>
                  </a:cubicBezTo>
                  <a:cubicBezTo>
                    <a:pt x="1193" y="2416"/>
                    <a:pt x="1196" y="2420"/>
                    <a:pt x="1196" y="2424"/>
                  </a:cubicBezTo>
                  <a:lnTo>
                    <a:pt x="1196" y="2514"/>
                  </a:lnTo>
                  <a:cubicBezTo>
                    <a:pt x="1196" y="2518"/>
                    <a:pt x="1193" y="2522"/>
                    <a:pt x="1188" y="2522"/>
                  </a:cubicBezTo>
                  <a:lnTo>
                    <a:pt x="1166" y="2522"/>
                  </a:lnTo>
                  <a:cubicBezTo>
                    <a:pt x="1162" y="2522"/>
                    <a:pt x="1158" y="2518"/>
                    <a:pt x="1158" y="2514"/>
                  </a:cubicBezTo>
                  <a:cubicBezTo>
                    <a:pt x="1158" y="2509"/>
                    <a:pt x="1162" y="2506"/>
                    <a:pt x="1166" y="2506"/>
                  </a:cubicBezTo>
                  <a:close/>
                  <a:moveTo>
                    <a:pt x="1180" y="2344"/>
                  </a:moveTo>
                  <a:lnTo>
                    <a:pt x="1180" y="2232"/>
                  </a:lnTo>
                  <a:cubicBezTo>
                    <a:pt x="1180" y="2228"/>
                    <a:pt x="1184" y="2224"/>
                    <a:pt x="1188" y="2224"/>
                  </a:cubicBezTo>
                  <a:cubicBezTo>
                    <a:pt x="1193" y="2224"/>
                    <a:pt x="1196" y="2228"/>
                    <a:pt x="1196" y="2232"/>
                  </a:cubicBezTo>
                  <a:lnTo>
                    <a:pt x="1196" y="2344"/>
                  </a:lnTo>
                  <a:cubicBezTo>
                    <a:pt x="1196" y="2349"/>
                    <a:pt x="1193" y="2352"/>
                    <a:pt x="1188" y="2352"/>
                  </a:cubicBezTo>
                  <a:cubicBezTo>
                    <a:pt x="1184" y="2352"/>
                    <a:pt x="1180" y="2349"/>
                    <a:pt x="1180" y="2344"/>
                  </a:cubicBezTo>
                  <a:close/>
                  <a:moveTo>
                    <a:pt x="1180" y="2152"/>
                  </a:moveTo>
                  <a:lnTo>
                    <a:pt x="1180" y="2040"/>
                  </a:lnTo>
                  <a:cubicBezTo>
                    <a:pt x="1180" y="2036"/>
                    <a:pt x="1184" y="2032"/>
                    <a:pt x="1188" y="2032"/>
                  </a:cubicBezTo>
                  <a:cubicBezTo>
                    <a:pt x="1193" y="2032"/>
                    <a:pt x="1196" y="2036"/>
                    <a:pt x="1196" y="2040"/>
                  </a:cubicBezTo>
                  <a:lnTo>
                    <a:pt x="1196" y="2152"/>
                  </a:lnTo>
                  <a:cubicBezTo>
                    <a:pt x="1196" y="2157"/>
                    <a:pt x="1193" y="2160"/>
                    <a:pt x="1188" y="2160"/>
                  </a:cubicBezTo>
                  <a:cubicBezTo>
                    <a:pt x="1184" y="2160"/>
                    <a:pt x="1180" y="2157"/>
                    <a:pt x="1180" y="2152"/>
                  </a:cubicBezTo>
                  <a:close/>
                  <a:moveTo>
                    <a:pt x="1180" y="1960"/>
                  </a:moveTo>
                  <a:lnTo>
                    <a:pt x="1180" y="1848"/>
                  </a:lnTo>
                  <a:cubicBezTo>
                    <a:pt x="1180" y="1844"/>
                    <a:pt x="1184" y="1840"/>
                    <a:pt x="1188" y="1840"/>
                  </a:cubicBezTo>
                  <a:cubicBezTo>
                    <a:pt x="1193" y="1840"/>
                    <a:pt x="1196" y="1844"/>
                    <a:pt x="1196" y="1848"/>
                  </a:cubicBezTo>
                  <a:lnTo>
                    <a:pt x="1196" y="1960"/>
                  </a:lnTo>
                  <a:cubicBezTo>
                    <a:pt x="1196" y="1965"/>
                    <a:pt x="1193" y="1968"/>
                    <a:pt x="1188" y="1968"/>
                  </a:cubicBezTo>
                  <a:cubicBezTo>
                    <a:pt x="1184" y="1968"/>
                    <a:pt x="1180" y="1965"/>
                    <a:pt x="1180" y="1960"/>
                  </a:cubicBezTo>
                  <a:close/>
                  <a:moveTo>
                    <a:pt x="1180" y="1768"/>
                  </a:moveTo>
                  <a:lnTo>
                    <a:pt x="1180" y="1656"/>
                  </a:lnTo>
                  <a:cubicBezTo>
                    <a:pt x="1180" y="1652"/>
                    <a:pt x="1184" y="1648"/>
                    <a:pt x="1188" y="1648"/>
                  </a:cubicBezTo>
                  <a:cubicBezTo>
                    <a:pt x="1193" y="1648"/>
                    <a:pt x="1196" y="1652"/>
                    <a:pt x="1196" y="1656"/>
                  </a:cubicBezTo>
                  <a:lnTo>
                    <a:pt x="1196" y="1768"/>
                  </a:lnTo>
                  <a:cubicBezTo>
                    <a:pt x="1196" y="1773"/>
                    <a:pt x="1193" y="1776"/>
                    <a:pt x="1188" y="1776"/>
                  </a:cubicBezTo>
                  <a:cubicBezTo>
                    <a:pt x="1184" y="1776"/>
                    <a:pt x="1180" y="1773"/>
                    <a:pt x="1180" y="1768"/>
                  </a:cubicBezTo>
                  <a:close/>
                  <a:moveTo>
                    <a:pt x="1180" y="1576"/>
                  </a:moveTo>
                  <a:lnTo>
                    <a:pt x="1180" y="1464"/>
                  </a:lnTo>
                  <a:cubicBezTo>
                    <a:pt x="1180" y="1460"/>
                    <a:pt x="1184" y="1456"/>
                    <a:pt x="1188" y="1456"/>
                  </a:cubicBezTo>
                  <a:cubicBezTo>
                    <a:pt x="1193" y="1456"/>
                    <a:pt x="1196" y="1460"/>
                    <a:pt x="1196" y="1464"/>
                  </a:cubicBezTo>
                  <a:lnTo>
                    <a:pt x="1196" y="1576"/>
                  </a:lnTo>
                  <a:cubicBezTo>
                    <a:pt x="1196" y="1581"/>
                    <a:pt x="1193" y="1584"/>
                    <a:pt x="1188" y="1584"/>
                  </a:cubicBezTo>
                  <a:cubicBezTo>
                    <a:pt x="1184" y="1584"/>
                    <a:pt x="1180" y="1581"/>
                    <a:pt x="1180" y="1576"/>
                  </a:cubicBezTo>
                  <a:close/>
                  <a:moveTo>
                    <a:pt x="1180" y="1384"/>
                  </a:moveTo>
                  <a:lnTo>
                    <a:pt x="1180" y="1272"/>
                  </a:lnTo>
                  <a:cubicBezTo>
                    <a:pt x="1180" y="1268"/>
                    <a:pt x="1184" y="1264"/>
                    <a:pt x="1188" y="1264"/>
                  </a:cubicBezTo>
                  <a:cubicBezTo>
                    <a:pt x="1193" y="1264"/>
                    <a:pt x="1196" y="1268"/>
                    <a:pt x="1196" y="1272"/>
                  </a:cubicBezTo>
                  <a:lnTo>
                    <a:pt x="1196" y="1384"/>
                  </a:lnTo>
                  <a:cubicBezTo>
                    <a:pt x="1196" y="1389"/>
                    <a:pt x="1193" y="1392"/>
                    <a:pt x="1188" y="1392"/>
                  </a:cubicBezTo>
                  <a:cubicBezTo>
                    <a:pt x="1184" y="1392"/>
                    <a:pt x="1180" y="1389"/>
                    <a:pt x="1180" y="1384"/>
                  </a:cubicBezTo>
                  <a:close/>
                  <a:moveTo>
                    <a:pt x="1180" y="1192"/>
                  </a:moveTo>
                  <a:lnTo>
                    <a:pt x="1180" y="1080"/>
                  </a:lnTo>
                  <a:cubicBezTo>
                    <a:pt x="1180" y="1076"/>
                    <a:pt x="1184" y="1072"/>
                    <a:pt x="1188" y="1072"/>
                  </a:cubicBezTo>
                  <a:cubicBezTo>
                    <a:pt x="1193" y="1072"/>
                    <a:pt x="1196" y="1076"/>
                    <a:pt x="1196" y="1080"/>
                  </a:cubicBezTo>
                  <a:lnTo>
                    <a:pt x="1196" y="1192"/>
                  </a:lnTo>
                  <a:cubicBezTo>
                    <a:pt x="1196" y="1197"/>
                    <a:pt x="1193" y="1200"/>
                    <a:pt x="1188" y="1200"/>
                  </a:cubicBezTo>
                  <a:cubicBezTo>
                    <a:pt x="1184" y="1200"/>
                    <a:pt x="1180" y="1197"/>
                    <a:pt x="1180" y="1192"/>
                  </a:cubicBezTo>
                  <a:close/>
                  <a:moveTo>
                    <a:pt x="1180" y="1000"/>
                  </a:moveTo>
                  <a:lnTo>
                    <a:pt x="1180" y="888"/>
                  </a:lnTo>
                  <a:cubicBezTo>
                    <a:pt x="1180" y="884"/>
                    <a:pt x="1184" y="880"/>
                    <a:pt x="1188" y="880"/>
                  </a:cubicBezTo>
                  <a:cubicBezTo>
                    <a:pt x="1193" y="880"/>
                    <a:pt x="1196" y="884"/>
                    <a:pt x="1196" y="888"/>
                  </a:cubicBezTo>
                  <a:lnTo>
                    <a:pt x="1196" y="1000"/>
                  </a:lnTo>
                  <a:cubicBezTo>
                    <a:pt x="1196" y="1005"/>
                    <a:pt x="1193" y="1008"/>
                    <a:pt x="1188" y="1008"/>
                  </a:cubicBezTo>
                  <a:cubicBezTo>
                    <a:pt x="1184" y="1008"/>
                    <a:pt x="1180" y="1005"/>
                    <a:pt x="1180" y="1000"/>
                  </a:cubicBezTo>
                  <a:close/>
                  <a:moveTo>
                    <a:pt x="1180" y="808"/>
                  </a:moveTo>
                  <a:lnTo>
                    <a:pt x="1180" y="696"/>
                  </a:lnTo>
                  <a:cubicBezTo>
                    <a:pt x="1180" y="692"/>
                    <a:pt x="1184" y="688"/>
                    <a:pt x="1188" y="688"/>
                  </a:cubicBezTo>
                  <a:cubicBezTo>
                    <a:pt x="1193" y="688"/>
                    <a:pt x="1196" y="692"/>
                    <a:pt x="1196" y="696"/>
                  </a:cubicBezTo>
                  <a:lnTo>
                    <a:pt x="1196" y="808"/>
                  </a:lnTo>
                  <a:cubicBezTo>
                    <a:pt x="1196" y="813"/>
                    <a:pt x="1193" y="816"/>
                    <a:pt x="1188" y="816"/>
                  </a:cubicBezTo>
                  <a:cubicBezTo>
                    <a:pt x="1184" y="816"/>
                    <a:pt x="1180" y="813"/>
                    <a:pt x="1180" y="808"/>
                  </a:cubicBezTo>
                  <a:close/>
                  <a:moveTo>
                    <a:pt x="1180" y="616"/>
                  </a:moveTo>
                  <a:lnTo>
                    <a:pt x="1180" y="504"/>
                  </a:lnTo>
                  <a:cubicBezTo>
                    <a:pt x="1180" y="500"/>
                    <a:pt x="1184" y="496"/>
                    <a:pt x="1188" y="496"/>
                  </a:cubicBezTo>
                  <a:cubicBezTo>
                    <a:pt x="1193" y="496"/>
                    <a:pt x="1196" y="500"/>
                    <a:pt x="1196" y="504"/>
                  </a:cubicBezTo>
                  <a:lnTo>
                    <a:pt x="1196" y="616"/>
                  </a:lnTo>
                  <a:cubicBezTo>
                    <a:pt x="1196" y="621"/>
                    <a:pt x="1193" y="624"/>
                    <a:pt x="1188" y="624"/>
                  </a:cubicBezTo>
                  <a:cubicBezTo>
                    <a:pt x="1184" y="624"/>
                    <a:pt x="1180" y="621"/>
                    <a:pt x="1180" y="616"/>
                  </a:cubicBezTo>
                  <a:close/>
                  <a:moveTo>
                    <a:pt x="1180" y="424"/>
                  </a:moveTo>
                  <a:lnTo>
                    <a:pt x="1180" y="312"/>
                  </a:lnTo>
                  <a:cubicBezTo>
                    <a:pt x="1180" y="308"/>
                    <a:pt x="1184" y="304"/>
                    <a:pt x="1188" y="304"/>
                  </a:cubicBezTo>
                  <a:cubicBezTo>
                    <a:pt x="1193" y="304"/>
                    <a:pt x="1196" y="308"/>
                    <a:pt x="1196" y="312"/>
                  </a:cubicBezTo>
                  <a:lnTo>
                    <a:pt x="1196" y="424"/>
                  </a:lnTo>
                  <a:cubicBezTo>
                    <a:pt x="1196" y="429"/>
                    <a:pt x="1193" y="432"/>
                    <a:pt x="1188" y="432"/>
                  </a:cubicBezTo>
                  <a:cubicBezTo>
                    <a:pt x="1184" y="432"/>
                    <a:pt x="1180" y="429"/>
                    <a:pt x="1180" y="424"/>
                  </a:cubicBezTo>
                  <a:close/>
                  <a:moveTo>
                    <a:pt x="1180" y="232"/>
                  </a:moveTo>
                  <a:lnTo>
                    <a:pt x="1180" y="120"/>
                  </a:lnTo>
                  <a:cubicBezTo>
                    <a:pt x="1180" y="116"/>
                    <a:pt x="1184" y="112"/>
                    <a:pt x="1188" y="112"/>
                  </a:cubicBezTo>
                  <a:cubicBezTo>
                    <a:pt x="1193" y="112"/>
                    <a:pt x="1196" y="116"/>
                    <a:pt x="1196" y="120"/>
                  </a:cubicBezTo>
                  <a:lnTo>
                    <a:pt x="1196" y="232"/>
                  </a:lnTo>
                  <a:cubicBezTo>
                    <a:pt x="1196" y="237"/>
                    <a:pt x="1193" y="240"/>
                    <a:pt x="1188" y="240"/>
                  </a:cubicBezTo>
                  <a:cubicBezTo>
                    <a:pt x="1184" y="240"/>
                    <a:pt x="1180" y="237"/>
                    <a:pt x="1180" y="232"/>
                  </a:cubicBezTo>
                  <a:close/>
                  <a:moveTo>
                    <a:pt x="1180" y="40"/>
                  </a:moveTo>
                  <a:lnTo>
                    <a:pt x="1180" y="8"/>
                  </a:lnTo>
                  <a:lnTo>
                    <a:pt x="1188" y="16"/>
                  </a:lnTo>
                  <a:lnTo>
                    <a:pt x="1108" y="16"/>
                  </a:lnTo>
                  <a:cubicBezTo>
                    <a:pt x="1104" y="16"/>
                    <a:pt x="1100" y="13"/>
                    <a:pt x="1100" y="8"/>
                  </a:cubicBezTo>
                  <a:cubicBezTo>
                    <a:pt x="1100" y="4"/>
                    <a:pt x="1104" y="0"/>
                    <a:pt x="1108" y="0"/>
                  </a:cubicBezTo>
                  <a:lnTo>
                    <a:pt x="1188" y="0"/>
                  </a:lnTo>
                  <a:cubicBezTo>
                    <a:pt x="1193" y="0"/>
                    <a:pt x="1196" y="4"/>
                    <a:pt x="1196" y="8"/>
                  </a:cubicBezTo>
                  <a:lnTo>
                    <a:pt x="1196" y="40"/>
                  </a:lnTo>
                  <a:cubicBezTo>
                    <a:pt x="1196" y="45"/>
                    <a:pt x="1193" y="48"/>
                    <a:pt x="1188" y="48"/>
                  </a:cubicBezTo>
                  <a:cubicBezTo>
                    <a:pt x="1184" y="48"/>
                    <a:pt x="1180" y="45"/>
                    <a:pt x="1180" y="40"/>
                  </a:cubicBezTo>
                  <a:close/>
                  <a:moveTo>
                    <a:pt x="1028" y="16"/>
                  </a:moveTo>
                  <a:lnTo>
                    <a:pt x="916" y="16"/>
                  </a:lnTo>
                  <a:cubicBezTo>
                    <a:pt x="912" y="16"/>
                    <a:pt x="908" y="13"/>
                    <a:pt x="908" y="8"/>
                  </a:cubicBezTo>
                  <a:cubicBezTo>
                    <a:pt x="908" y="4"/>
                    <a:pt x="912" y="0"/>
                    <a:pt x="916" y="0"/>
                  </a:cubicBezTo>
                  <a:lnTo>
                    <a:pt x="1028" y="0"/>
                  </a:lnTo>
                  <a:cubicBezTo>
                    <a:pt x="1033" y="0"/>
                    <a:pt x="1036" y="4"/>
                    <a:pt x="1036" y="8"/>
                  </a:cubicBezTo>
                  <a:cubicBezTo>
                    <a:pt x="1036" y="13"/>
                    <a:pt x="1033" y="16"/>
                    <a:pt x="1028" y="16"/>
                  </a:cubicBezTo>
                  <a:close/>
                  <a:moveTo>
                    <a:pt x="836" y="16"/>
                  </a:moveTo>
                  <a:lnTo>
                    <a:pt x="724" y="16"/>
                  </a:lnTo>
                  <a:cubicBezTo>
                    <a:pt x="720" y="16"/>
                    <a:pt x="716" y="13"/>
                    <a:pt x="716" y="8"/>
                  </a:cubicBezTo>
                  <a:cubicBezTo>
                    <a:pt x="716" y="4"/>
                    <a:pt x="720" y="0"/>
                    <a:pt x="724" y="0"/>
                  </a:cubicBezTo>
                  <a:lnTo>
                    <a:pt x="836" y="0"/>
                  </a:lnTo>
                  <a:cubicBezTo>
                    <a:pt x="841" y="0"/>
                    <a:pt x="844" y="4"/>
                    <a:pt x="844" y="8"/>
                  </a:cubicBezTo>
                  <a:cubicBezTo>
                    <a:pt x="844" y="13"/>
                    <a:pt x="841" y="16"/>
                    <a:pt x="836" y="16"/>
                  </a:cubicBezTo>
                  <a:close/>
                  <a:moveTo>
                    <a:pt x="644" y="16"/>
                  </a:moveTo>
                  <a:lnTo>
                    <a:pt x="532" y="16"/>
                  </a:lnTo>
                  <a:cubicBezTo>
                    <a:pt x="528" y="16"/>
                    <a:pt x="524" y="13"/>
                    <a:pt x="524" y="8"/>
                  </a:cubicBezTo>
                  <a:cubicBezTo>
                    <a:pt x="524" y="4"/>
                    <a:pt x="528" y="0"/>
                    <a:pt x="532" y="0"/>
                  </a:cubicBezTo>
                  <a:lnTo>
                    <a:pt x="644" y="0"/>
                  </a:lnTo>
                  <a:cubicBezTo>
                    <a:pt x="649" y="0"/>
                    <a:pt x="652" y="4"/>
                    <a:pt x="652" y="8"/>
                  </a:cubicBezTo>
                  <a:cubicBezTo>
                    <a:pt x="652" y="13"/>
                    <a:pt x="649" y="16"/>
                    <a:pt x="644" y="16"/>
                  </a:cubicBezTo>
                  <a:close/>
                  <a:moveTo>
                    <a:pt x="452" y="16"/>
                  </a:moveTo>
                  <a:lnTo>
                    <a:pt x="340" y="16"/>
                  </a:lnTo>
                  <a:cubicBezTo>
                    <a:pt x="336" y="16"/>
                    <a:pt x="332" y="13"/>
                    <a:pt x="332" y="8"/>
                  </a:cubicBezTo>
                  <a:cubicBezTo>
                    <a:pt x="332" y="4"/>
                    <a:pt x="336" y="0"/>
                    <a:pt x="340" y="0"/>
                  </a:cubicBezTo>
                  <a:lnTo>
                    <a:pt x="452" y="0"/>
                  </a:lnTo>
                  <a:cubicBezTo>
                    <a:pt x="457" y="0"/>
                    <a:pt x="460" y="4"/>
                    <a:pt x="460" y="8"/>
                  </a:cubicBezTo>
                  <a:cubicBezTo>
                    <a:pt x="460" y="13"/>
                    <a:pt x="457" y="16"/>
                    <a:pt x="452" y="16"/>
                  </a:cubicBezTo>
                  <a:close/>
                  <a:moveTo>
                    <a:pt x="260" y="16"/>
                  </a:moveTo>
                  <a:lnTo>
                    <a:pt x="148" y="16"/>
                  </a:lnTo>
                  <a:cubicBezTo>
                    <a:pt x="144" y="16"/>
                    <a:pt x="140" y="13"/>
                    <a:pt x="140" y="8"/>
                  </a:cubicBezTo>
                  <a:cubicBezTo>
                    <a:pt x="140" y="4"/>
                    <a:pt x="144" y="0"/>
                    <a:pt x="148" y="0"/>
                  </a:cubicBezTo>
                  <a:lnTo>
                    <a:pt x="260" y="0"/>
                  </a:lnTo>
                  <a:cubicBezTo>
                    <a:pt x="265" y="0"/>
                    <a:pt x="268" y="4"/>
                    <a:pt x="268" y="8"/>
                  </a:cubicBezTo>
                  <a:cubicBezTo>
                    <a:pt x="268" y="13"/>
                    <a:pt x="265" y="16"/>
                    <a:pt x="260" y="16"/>
                  </a:cubicBezTo>
                  <a:close/>
                  <a:moveTo>
                    <a:pt x="68" y="16"/>
                  </a:moveTo>
                  <a:lnTo>
                    <a:pt x="8" y="16"/>
                  </a:lnTo>
                  <a:cubicBezTo>
                    <a:pt x="3" y="16"/>
                    <a:pt x="0" y="13"/>
                    <a:pt x="0" y="8"/>
                  </a:cubicBezTo>
                  <a:cubicBezTo>
                    <a:pt x="0" y="4"/>
                    <a:pt x="3" y="0"/>
                    <a:pt x="8" y="0"/>
                  </a:cubicBezTo>
                  <a:lnTo>
                    <a:pt x="68" y="0"/>
                  </a:lnTo>
                  <a:cubicBezTo>
                    <a:pt x="73" y="0"/>
                    <a:pt x="76" y="4"/>
                    <a:pt x="76" y="8"/>
                  </a:cubicBezTo>
                  <a:cubicBezTo>
                    <a:pt x="76" y="13"/>
                    <a:pt x="73" y="16"/>
                    <a:pt x="68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1" name="Freeform 85"/>
            <p:cNvSpPr>
              <a:spLocks noEditPoints="1"/>
            </p:cNvSpPr>
            <p:nvPr/>
          </p:nvSpPr>
          <p:spPr bwMode="auto">
            <a:xfrm>
              <a:off x="1097" y="214"/>
              <a:ext cx="285" cy="266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6" y="216"/>
                </a:cxn>
                <a:cxn ang="0">
                  <a:pos x="0" y="216"/>
                </a:cxn>
                <a:cxn ang="0">
                  <a:pos x="16" y="520"/>
                </a:cxn>
                <a:cxn ang="0">
                  <a:pos x="8" y="400"/>
                </a:cxn>
                <a:cxn ang="0">
                  <a:pos x="8" y="720"/>
                </a:cxn>
                <a:cxn ang="0">
                  <a:pos x="16" y="600"/>
                </a:cxn>
                <a:cxn ang="0">
                  <a:pos x="0" y="904"/>
                </a:cxn>
                <a:cxn ang="0">
                  <a:pos x="16" y="984"/>
                </a:cxn>
                <a:cxn ang="0">
                  <a:pos x="0" y="984"/>
                </a:cxn>
                <a:cxn ang="0">
                  <a:pos x="16" y="1288"/>
                </a:cxn>
                <a:cxn ang="0">
                  <a:pos x="8" y="1168"/>
                </a:cxn>
                <a:cxn ang="0">
                  <a:pos x="8" y="1412"/>
                </a:cxn>
                <a:cxn ang="0">
                  <a:pos x="8" y="1428"/>
                </a:cxn>
                <a:cxn ang="0">
                  <a:pos x="16" y="1368"/>
                </a:cxn>
                <a:cxn ang="0">
                  <a:pos x="260" y="1428"/>
                </a:cxn>
                <a:cxn ang="0">
                  <a:pos x="340" y="1412"/>
                </a:cxn>
                <a:cxn ang="0">
                  <a:pos x="340" y="1428"/>
                </a:cxn>
                <a:cxn ang="0">
                  <a:pos x="644" y="1412"/>
                </a:cxn>
                <a:cxn ang="0">
                  <a:pos x="524" y="1420"/>
                </a:cxn>
                <a:cxn ang="0">
                  <a:pos x="844" y="1420"/>
                </a:cxn>
                <a:cxn ang="0">
                  <a:pos x="724" y="1412"/>
                </a:cxn>
                <a:cxn ang="0">
                  <a:pos x="1028" y="1428"/>
                </a:cxn>
                <a:cxn ang="0">
                  <a:pos x="1108" y="1412"/>
                </a:cxn>
                <a:cxn ang="0">
                  <a:pos x="1108" y="1428"/>
                </a:cxn>
                <a:cxn ang="0">
                  <a:pos x="1238" y="1253"/>
                </a:cxn>
                <a:cxn ang="0">
                  <a:pos x="1246" y="1373"/>
                </a:cxn>
                <a:cxn ang="0">
                  <a:pos x="1246" y="1053"/>
                </a:cxn>
                <a:cxn ang="0">
                  <a:pos x="1238" y="1173"/>
                </a:cxn>
                <a:cxn ang="0">
                  <a:pos x="1254" y="869"/>
                </a:cxn>
                <a:cxn ang="0">
                  <a:pos x="1238" y="789"/>
                </a:cxn>
                <a:cxn ang="0">
                  <a:pos x="1254" y="789"/>
                </a:cxn>
                <a:cxn ang="0">
                  <a:pos x="1238" y="485"/>
                </a:cxn>
                <a:cxn ang="0">
                  <a:pos x="1246" y="605"/>
                </a:cxn>
                <a:cxn ang="0">
                  <a:pos x="1246" y="285"/>
                </a:cxn>
                <a:cxn ang="0">
                  <a:pos x="1238" y="405"/>
                </a:cxn>
                <a:cxn ang="0">
                  <a:pos x="1254" y="101"/>
                </a:cxn>
                <a:cxn ang="0">
                  <a:pos x="1238" y="21"/>
                </a:cxn>
                <a:cxn ang="0">
                  <a:pos x="1139" y="8"/>
                </a:cxn>
                <a:cxn ang="0">
                  <a:pos x="1254" y="21"/>
                </a:cxn>
                <a:cxn ang="0">
                  <a:pos x="955" y="16"/>
                </a:cxn>
                <a:cxn ang="0">
                  <a:pos x="1075" y="8"/>
                </a:cxn>
                <a:cxn ang="0">
                  <a:pos x="755" y="8"/>
                </a:cxn>
                <a:cxn ang="0">
                  <a:pos x="875" y="16"/>
                </a:cxn>
                <a:cxn ang="0">
                  <a:pos x="571" y="0"/>
                </a:cxn>
                <a:cxn ang="0">
                  <a:pos x="491" y="16"/>
                </a:cxn>
                <a:cxn ang="0">
                  <a:pos x="491" y="0"/>
                </a:cxn>
                <a:cxn ang="0">
                  <a:pos x="187" y="16"/>
                </a:cxn>
                <a:cxn ang="0">
                  <a:pos x="307" y="8"/>
                </a:cxn>
                <a:cxn ang="0">
                  <a:pos x="0" y="8"/>
                </a:cxn>
                <a:cxn ang="0">
                  <a:pos x="107" y="16"/>
                </a:cxn>
              </a:cxnLst>
              <a:rect l="0" t="0" r="r" b="b"/>
              <a:pathLst>
                <a:path w="1254" h="1428">
                  <a:moveTo>
                    <a:pt x="16" y="24"/>
                  </a:moveTo>
                  <a:lnTo>
                    <a:pt x="16" y="136"/>
                  </a:lnTo>
                  <a:cubicBezTo>
                    <a:pt x="16" y="141"/>
                    <a:pt x="12" y="144"/>
                    <a:pt x="8" y="144"/>
                  </a:cubicBezTo>
                  <a:cubicBezTo>
                    <a:pt x="3" y="144"/>
                    <a:pt x="0" y="141"/>
                    <a:pt x="0" y="136"/>
                  </a:cubicBezTo>
                  <a:lnTo>
                    <a:pt x="0" y="24"/>
                  </a:lnTo>
                  <a:cubicBezTo>
                    <a:pt x="0" y="20"/>
                    <a:pt x="3" y="16"/>
                    <a:pt x="8" y="16"/>
                  </a:cubicBezTo>
                  <a:cubicBezTo>
                    <a:pt x="12" y="16"/>
                    <a:pt x="16" y="20"/>
                    <a:pt x="16" y="24"/>
                  </a:cubicBezTo>
                  <a:close/>
                  <a:moveTo>
                    <a:pt x="16" y="216"/>
                  </a:moveTo>
                  <a:lnTo>
                    <a:pt x="16" y="328"/>
                  </a:lnTo>
                  <a:cubicBezTo>
                    <a:pt x="16" y="333"/>
                    <a:pt x="12" y="336"/>
                    <a:pt x="8" y="336"/>
                  </a:cubicBezTo>
                  <a:cubicBezTo>
                    <a:pt x="3" y="336"/>
                    <a:pt x="0" y="333"/>
                    <a:pt x="0" y="328"/>
                  </a:cubicBezTo>
                  <a:lnTo>
                    <a:pt x="0" y="216"/>
                  </a:lnTo>
                  <a:cubicBezTo>
                    <a:pt x="0" y="212"/>
                    <a:pt x="3" y="208"/>
                    <a:pt x="8" y="208"/>
                  </a:cubicBezTo>
                  <a:cubicBezTo>
                    <a:pt x="12" y="208"/>
                    <a:pt x="16" y="212"/>
                    <a:pt x="16" y="216"/>
                  </a:cubicBezTo>
                  <a:close/>
                  <a:moveTo>
                    <a:pt x="16" y="408"/>
                  </a:moveTo>
                  <a:lnTo>
                    <a:pt x="16" y="520"/>
                  </a:lnTo>
                  <a:cubicBezTo>
                    <a:pt x="16" y="525"/>
                    <a:pt x="12" y="528"/>
                    <a:pt x="8" y="528"/>
                  </a:cubicBezTo>
                  <a:cubicBezTo>
                    <a:pt x="3" y="528"/>
                    <a:pt x="0" y="525"/>
                    <a:pt x="0" y="520"/>
                  </a:cubicBezTo>
                  <a:lnTo>
                    <a:pt x="0" y="408"/>
                  </a:lnTo>
                  <a:cubicBezTo>
                    <a:pt x="0" y="404"/>
                    <a:pt x="3" y="400"/>
                    <a:pt x="8" y="400"/>
                  </a:cubicBezTo>
                  <a:cubicBezTo>
                    <a:pt x="12" y="400"/>
                    <a:pt x="16" y="404"/>
                    <a:pt x="16" y="408"/>
                  </a:cubicBezTo>
                  <a:close/>
                  <a:moveTo>
                    <a:pt x="16" y="600"/>
                  </a:moveTo>
                  <a:lnTo>
                    <a:pt x="16" y="712"/>
                  </a:lnTo>
                  <a:cubicBezTo>
                    <a:pt x="16" y="717"/>
                    <a:pt x="12" y="720"/>
                    <a:pt x="8" y="720"/>
                  </a:cubicBezTo>
                  <a:cubicBezTo>
                    <a:pt x="3" y="720"/>
                    <a:pt x="0" y="717"/>
                    <a:pt x="0" y="712"/>
                  </a:cubicBezTo>
                  <a:lnTo>
                    <a:pt x="0" y="600"/>
                  </a:lnTo>
                  <a:cubicBezTo>
                    <a:pt x="0" y="596"/>
                    <a:pt x="3" y="592"/>
                    <a:pt x="8" y="592"/>
                  </a:cubicBezTo>
                  <a:cubicBezTo>
                    <a:pt x="12" y="592"/>
                    <a:pt x="16" y="596"/>
                    <a:pt x="16" y="600"/>
                  </a:cubicBezTo>
                  <a:close/>
                  <a:moveTo>
                    <a:pt x="16" y="792"/>
                  </a:moveTo>
                  <a:lnTo>
                    <a:pt x="16" y="904"/>
                  </a:lnTo>
                  <a:cubicBezTo>
                    <a:pt x="16" y="909"/>
                    <a:pt x="12" y="912"/>
                    <a:pt x="8" y="912"/>
                  </a:cubicBezTo>
                  <a:cubicBezTo>
                    <a:pt x="3" y="912"/>
                    <a:pt x="0" y="909"/>
                    <a:pt x="0" y="904"/>
                  </a:cubicBezTo>
                  <a:lnTo>
                    <a:pt x="0" y="792"/>
                  </a:lnTo>
                  <a:cubicBezTo>
                    <a:pt x="0" y="788"/>
                    <a:pt x="3" y="784"/>
                    <a:pt x="8" y="784"/>
                  </a:cubicBezTo>
                  <a:cubicBezTo>
                    <a:pt x="12" y="784"/>
                    <a:pt x="16" y="788"/>
                    <a:pt x="16" y="792"/>
                  </a:cubicBezTo>
                  <a:close/>
                  <a:moveTo>
                    <a:pt x="16" y="984"/>
                  </a:moveTo>
                  <a:lnTo>
                    <a:pt x="16" y="1096"/>
                  </a:lnTo>
                  <a:cubicBezTo>
                    <a:pt x="16" y="1101"/>
                    <a:pt x="12" y="1104"/>
                    <a:pt x="8" y="1104"/>
                  </a:cubicBezTo>
                  <a:cubicBezTo>
                    <a:pt x="3" y="1104"/>
                    <a:pt x="0" y="1101"/>
                    <a:pt x="0" y="1096"/>
                  </a:cubicBezTo>
                  <a:lnTo>
                    <a:pt x="0" y="984"/>
                  </a:lnTo>
                  <a:cubicBezTo>
                    <a:pt x="0" y="980"/>
                    <a:pt x="3" y="976"/>
                    <a:pt x="8" y="976"/>
                  </a:cubicBezTo>
                  <a:cubicBezTo>
                    <a:pt x="12" y="976"/>
                    <a:pt x="16" y="980"/>
                    <a:pt x="16" y="984"/>
                  </a:cubicBezTo>
                  <a:close/>
                  <a:moveTo>
                    <a:pt x="16" y="1176"/>
                  </a:moveTo>
                  <a:lnTo>
                    <a:pt x="16" y="1288"/>
                  </a:lnTo>
                  <a:cubicBezTo>
                    <a:pt x="16" y="1293"/>
                    <a:pt x="12" y="1296"/>
                    <a:pt x="8" y="1296"/>
                  </a:cubicBezTo>
                  <a:cubicBezTo>
                    <a:pt x="3" y="1296"/>
                    <a:pt x="0" y="1293"/>
                    <a:pt x="0" y="1288"/>
                  </a:cubicBezTo>
                  <a:lnTo>
                    <a:pt x="0" y="1176"/>
                  </a:lnTo>
                  <a:cubicBezTo>
                    <a:pt x="0" y="1172"/>
                    <a:pt x="3" y="1168"/>
                    <a:pt x="8" y="1168"/>
                  </a:cubicBezTo>
                  <a:cubicBezTo>
                    <a:pt x="12" y="1168"/>
                    <a:pt x="16" y="1172"/>
                    <a:pt x="16" y="1176"/>
                  </a:cubicBezTo>
                  <a:close/>
                  <a:moveTo>
                    <a:pt x="16" y="1368"/>
                  </a:moveTo>
                  <a:lnTo>
                    <a:pt x="16" y="1420"/>
                  </a:lnTo>
                  <a:lnTo>
                    <a:pt x="8" y="1412"/>
                  </a:lnTo>
                  <a:lnTo>
                    <a:pt x="68" y="1412"/>
                  </a:lnTo>
                  <a:cubicBezTo>
                    <a:pt x="73" y="1412"/>
                    <a:pt x="76" y="1415"/>
                    <a:pt x="76" y="1420"/>
                  </a:cubicBezTo>
                  <a:cubicBezTo>
                    <a:pt x="76" y="1424"/>
                    <a:pt x="73" y="1428"/>
                    <a:pt x="68" y="1428"/>
                  </a:cubicBezTo>
                  <a:lnTo>
                    <a:pt x="8" y="1428"/>
                  </a:lnTo>
                  <a:cubicBezTo>
                    <a:pt x="3" y="1428"/>
                    <a:pt x="0" y="1424"/>
                    <a:pt x="0" y="1420"/>
                  </a:cubicBezTo>
                  <a:lnTo>
                    <a:pt x="0" y="1368"/>
                  </a:lnTo>
                  <a:cubicBezTo>
                    <a:pt x="0" y="1364"/>
                    <a:pt x="3" y="1360"/>
                    <a:pt x="8" y="1360"/>
                  </a:cubicBezTo>
                  <a:cubicBezTo>
                    <a:pt x="12" y="1360"/>
                    <a:pt x="16" y="1364"/>
                    <a:pt x="16" y="1368"/>
                  </a:cubicBezTo>
                  <a:close/>
                  <a:moveTo>
                    <a:pt x="148" y="1412"/>
                  </a:moveTo>
                  <a:lnTo>
                    <a:pt x="260" y="1412"/>
                  </a:lnTo>
                  <a:cubicBezTo>
                    <a:pt x="265" y="1412"/>
                    <a:pt x="268" y="1415"/>
                    <a:pt x="268" y="1420"/>
                  </a:cubicBezTo>
                  <a:cubicBezTo>
                    <a:pt x="268" y="1424"/>
                    <a:pt x="265" y="1428"/>
                    <a:pt x="260" y="1428"/>
                  </a:cubicBezTo>
                  <a:lnTo>
                    <a:pt x="148" y="1428"/>
                  </a:lnTo>
                  <a:cubicBezTo>
                    <a:pt x="144" y="1428"/>
                    <a:pt x="140" y="1424"/>
                    <a:pt x="140" y="1420"/>
                  </a:cubicBezTo>
                  <a:cubicBezTo>
                    <a:pt x="140" y="1415"/>
                    <a:pt x="144" y="1412"/>
                    <a:pt x="148" y="1412"/>
                  </a:cubicBezTo>
                  <a:close/>
                  <a:moveTo>
                    <a:pt x="340" y="1412"/>
                  </a:moveTo>
                  <a:lnTo>
                    <a:pt x="452" y="1412"/>
                  </a:lnTo>
                  <a:cubicBezTo>
                    <a:pt x="457" y="1412"/>
                    <a:pt x="460" y="1415"/>
                    <a:pt x="460" y="1420"/>
                  </a:cubicBezTo>
                  <a:cubicBezTo>
                    <a:pt x="460" y="1424"/>
                    <a:pt x="457" y="1428"/>
                    <a:pt x="452" y="1428"/>
                  </a:cubicBezTo>
                  <a:lnTo>
                    <a:pt x="340" y="1428"/>
                  </a:lnTo>
                  <a:cubicBezTo>
                    <a:pt x="336" y="1428"/>
                    <a:pt x="332" y="1424"/>
                    <a:pt x="332" y="1420"/>
                  </a:cubicBezTo>
                  <a:cubicBezTo>
                    <a:pt x="332" y="1415"/>
                    <a:pt x="336" y="1412"/>
                    <a:pt x="340" y="1412"/>
                  </a:cubicBezTo>
                  <a:close/>
                  <a:moveTo>
                    <a:pt x="532" y="1412"/>
                  </a:moveTo>
                  <a:lnTo>
                    <a:pt x="644" y="1412"/>
                  </a:lnTo>
                  <a:cubicBezTo>
                    <a:pt x="649" y="1412"/>
                    <a:pt x="652" y="1415"/>
                    <a:pt x="652" y="1420"/>
                  </a:cubicBezTo>
                  <a:cubicBezTo>
                    <a:pt x="652" y="1424"/>
                    <a:pt x="649" y="1428"/>
                    <a:pt x="644" y="1428"/>
                  </a:cubicBezTo>
                  <a:lnTo>
                    <a:pt x="532" y="1428"/>
                  </a:lnTo>
                  <a:cubicBezTo>
                    <a:pt x="528" y="1428"/>
                    <a:pt x="524" y="1424"/>
                    <a:pt x="524" y="1420"/>
                  </a:cubicBezTo>
                  <a:cubicBezTo>
                    <a:pt x="524" y="1415"/>
                    <a:pt x="528" y="1412"/>
                    <a:pt x="532" y="1412"/>
                  </a:cubicBezTo>
                  <a:close/>
                  <a:moveTo>
                    <a:pt x="724" y="1412"/>
                  </a:moveTo>
                  <a:lnTo>
                    <a:pt x="836" y="1412"/>
                  </a:lnTo>
                  <a:cubicBezTo>
                    <a:pt x="841" y="1412"/>
                    <a:pt x="844" y="1415"/>
                    <a:pt x="844" y="1420"/>
                  </a:cubicBezTo>
                  <a:cubicBezTo>
                    <a:pt x="844" y="1424"/>
                    <a:pt x="841" y="1428"/>
                    <a:pt x="836" y="1428"/>
                  </a:cubicBezTo>
                  <a:lnTo>
                    <a:pt x="724" y="1428"/>
                  </a:lnTo>
                  <a:cubicBezTo>
                    <a:pt x="720" y="1428"/>
                    <a:pt x="716" y="1424"/>
                    <a:pt x="716" y="1420"/>
                  </a:cubicBezTo>
                  <a:cubicBezTo>
                    <a:pt x="716" y="1415"/>
                    <a:pt x="720" y="1412"/>
                    <a:pt x="724" y="1412"/>
                  </a:cubicBezTo>
                  <a:close/>
                  <a:moveTo>
                    <a:pt x="916" y="1412"/>
                  </a:moveTo>
                  <a:lnTo>
                    <a:pt x="1028" y="1412"/>
                  </a:lnTo>
                  <a:cubicBezTo>
                    <a:pt x="1033" y="1412"/>
                    <a:pt x="1036" y="1415"/>
                    <a:pt x="1036" y="1420"/>
                  </a:cubicBezTo>
                  <a:cubicBezTo>
                    <a:pt x="1036" y="1424"/>
                    <a:pt x="1033" y="1428"/>
                    <a:pt x="1028" y="1428"/>
                  </a:cubicBezTo>
                  <a:lnTo>
                    <a:pt x="916" y="1428"/>
                  </a:lnTo>
                  <a:cubicBezTo>
                    <a:pt x="912" y="1428"/>
                    <a:pt x="908" y="1424"/>
                    <a:pt x="908" y="1420"/>
                  </a:cubicBezTo>
                  <a:cubicBezTo>
                    <a:pt x="908" y="1415"/>
                    <a:pt x="912" y="1412"/>
                    <a:pt x="916" y="1412"/>
                  </a:cubicBezTo>
                  <a:close/>
                  <a:moveTo>
                    <a:pt x="1108" y="1412"/>
                  </a:moveTo>
                  <a:lnTo>
                    <a:pt x="1220" y="1412"/>
                  </a:lnTo>
                  <a:cubicBezTo>
                    <a:pt x="1225" y="1412"/>
                    <a:pt x="1228" y="1415"/>
                    <a:pt x="1228" y="1420"/>
                  </a:cubicBezTo>
                  <a:cubicBezTo>
                    <a:pt x="1228" y="1424"/>
                    <a:pt x="1225" y="1428"/>
                    <a:pt x="1220" y="1428"/>
                  </a:cubicBezTo>
                  <a:lnTo>
                    <a:pt x="1108" y="1428"/>
                  </a:lnTo>
                  <a:cubicBezTo>
                    <a:pt x="1104" y="1428"/>
                    <a:pt x="1100" y="1424"/>
                    <a:pt x="1100" y="1420"/>
                  </a:cubicBezTo>
                  <a:cubicBezTo>
                    <a:pt x="1100" y="1415"/>
                    <a:pt x="1104" y="1412"/>
                    <a:pt x="1108" y="1412"/>
                  </a:cubicBezTo>
                  <a:close/>
                  <a:moveTo>
                    <a:pt x="1238" y="1365"/>
                  </a:moveTo>
                  <a:lnTo>
                    <a:pt x="1238" y="1253"/>
                  </a:lnTo>
                  <a:cubicBezTo>
                    <a:pt x="1238" y="1249"/>
                    <a:pt x="1242" y="1245"/>
                    <a:pt x="1246" y="1245"/>
                  </a:cubicBezTo>
                  <a:cubicBezTo>
                    <a:pt x="1250" y="1245"/>
                    <a:pt x="1254" y="1249"/>
                    <a:pt x="1254" y="1253"/>
                  </a:cubicBezTo>
                  <a:lnTo>
                    <a:pt x="1254" y="1365"/>
                  </a:lnTo>
                  <a:cubicBezTo>
                    <a:pt x="1254" y="1370"/>
                    <a:pt x="1250" y="1373"/>
                    <a:pt x="1246" y="1373"/>
                  </a:cubicBezTo>
                  <a:cubicBezTo>
                    <a:pt x="1242" y="1373"/>
                    <a:pt x="1238" y="1370"/>
                    <a:pt x="1238" y="1365"/>
                  </a:cubicBezTo>
                  <a:close/>
                  <a:moveTo>
                    <a:pt x="1238" y="1173"/>
                  </a:moveTo>
                  <a:lnTo>
                    <a:pt x="1238" y="1061"/>
                  </a:lnTo>
                  <a:cubicBezTo>
                    <a:pt x="1238" y="1057"/>
                    <a:pt x="1242" y="1053"/>
                    <a:pt x="1246" y="1053"/>
                  </a:cubicBezTo>
                  <a:cubicBezTo>
                    <a:pt x="1250" y="1053"/>
                    <a:pt x="1254" y="1057"/>
                    <a:pt x="1254" y="1061"/>
                  </a:cubicBezTo>
                  <a:lnTo>
                    <a:pt x="1254" y="1173"/>
                  </a:lnTo>
                  <a:cubicBezTo>
                    <a:pt x="1254" y="1178"/>
                    <a:pt x="1250" y="1181"/>
                    <a:pt x="1246" y="1181"/>
                  </a:cubicBezTo>
                  <a:cubicBezTo>
                    <a:pt x="1242" y="1181"/>
                    <a:pt x="1238" y="1178"/>
                    <a:pt x="1238" y="1173"/>
                  </a:cubicBezTo>
                  <a:close/>
                  <a:moveTo>
                    <a:pt x="1238" y="981"/>
                  </a:moveTo>
                  <a:lnTo>
                    <a:pt x="1238" y="869"/>
                  </a:lnTo>
                  <a:cubicBezTo>
                    <a:pt x="1238" y="865"/>
                    <a:pt x="1242" y="861"/>
                    <a:pt x="1246" y="861"/>
                  </a:cubicBezTo>
                  <a:cubicBezTo>
                    <a:pt x="1250" y="861"/>
                    <a:pt x="1254" y="865"/>
                    <a:pt x="1254" y="869"/>
                  </a:cubicBezTo>
                  <a:lnTo>
                    <a:pt x="1254" y="981"/>
                  </a:lnTo>
                  <a:cubicBezTo>
                    <a:pt x="1254" y="986"/>
                    <a:pt x="1250" y="989"/>
                    <a:pt x="1246" y="989"/>
                  </a:cubicBezTo>
                  <a:cubicBezTo>
                    <a:pt x="1242" y="989"/>
                    <a:pt x="1238" y="986"/>
                    <a:pt x="1238" y="981"/>
                  </a:cubicBezTo>
                  <a:close/>
                  <a:moveTo>
                    <a:pt x="1238" y="789"/>
                  </a:moveTo>
                  <a:lnTo>
                    <a:pt x="1238" y="677"/>
                  </a:lnTo>
                  <a:cubicBezTo>
                    <a:pt x="1238" y="673"/>
                    <a:pt x="1242" y="669"/>
                    <a:pt x="1246" y="669"/>
                  </a:cubicBezTo>
                  <a:cubicBezTo>
                    <a:pt x="1250" y="669"/>
                    <a:pt x="1254" y="673"/>
                    <a:pt x="1254" y="677"/>
                  </a:cubicBezTo>
                  <a:lnTo>
                    <a:pt x="1254" y="789"/>
                  </a:lnTo>
                  <a:cubicBezTo>
                    <a:pt x="1254" y="794"/>
                    <a:pt x="1250" y="797"/>
                    <a:pt x="1246" y="797"/>
                  </a:cubicBezTo>
                  <a:cubicBezTo>
                    <a:pt x="1242" y="797"/>
                    <a:pt x="1238" y="794"/>
                    <a:pt x="1238" y="789"/>
                  </a:cubicBezTo>
                  <a:close/>
                  <a:moveTo>
                    <a:pt x="1238" y="597"/>
                  </a:moveTo>
                  <a:lnTo>
                    <a:pt x="1238" y="485"/>
                  </a:lnTo>
                  <a:cubicBezTo>
                    <a:pt x="1238" y="481"/>
                    <a:pt x="1242" y="477"/>
                    <a:pt x="1246" y="477"/>
                  </a:cubicBezTo>
                  <a:cubicBezTo>
                    <a:pt x="1250" y="477"/>
                    <a:pt x="1254" y="481"/>
                    <a:pt x="1254" y="485"/>
                  </a:cubicBezTo>
                  <a:lnTo>
                    <a:pt x="1254" y="597"/>
                  </a:lnTo>
                  <a:cubicBezTo>
                    <a:pt x="1254" y="602"/>
                    <a:pt x="1250" y="605"/>
                    <a:pt x="1246" y="605"/>
                  </a:cubicBezTo>
                  <a:cubicBezTo>
                    <a:pt x="1242" y="605"/>
                    <a:pt x="1238" y="602"/>
                    <a:pt x="1238" y="597"/>
                  </a:cubicBezTo>
                  <a:close/>
                  <a:moveTo>
                    <a:pt x="1238" y="405"/>
                  </a:moveTo>
                  <a:lnTo>
                    <a:pt x="1238" y="293"/>
                  </a:lnTo>
                  <a:cubicBezTo>
                    <a:pt x="1238" y="289"/>
                    <a:pt x="1242" y="285"/>
                    <a:pt x="1246" y="285"/>
                  </a:cubicBezTo>
                  <a:cubicBezTo>
                    <a:pt x="1250" y="285"/>
                    <a:pt x="1254" y="289"/>
                    <a:pt x="1254" y="293"/>
                  </a:cubicBezTo>
                  <a:lnTo>
                    <a:pt x="1254" y="405"/>
                  </a:lnTo>
                  <a:cubicBezTo>
                    <a:pt x="1254" y="410"/>
                    <a:pt x="1250" y="413"/>
                    <a:pt x="1246" y="413"/>
                  </a:cubicBezTo>
                  <a:cubicBezTo>
                    <a:pt x="1242" y="413"/>
                    <a:pt x="1238" y="410"/>
                    <a:pt x="1238" y="405"/>
                  </a:cubicBezTo>
                  <a:close/>
                  <a:moveTo>
                    <a:pt x="1238" y="213"/>
                  </a:moveTo>
                  <a:lnTo>
                    <a:pt x="1238" y="101"/>
                  </a:lnTo>
                  <a:cubicBezTo>
                    <a:pt x="1238" y="97"/>
                    <a:pt x="1242" y="93"/>
                    <a:pt x="1246" y="93"/>
                  </a:cubicBezTo>
                  <a:cubicBezTo>
                    <a:pt x="1250" y="93"/>
                    <a:pt x="1254" y="97"/>
                    <a:pt x="1254" y="101"/>
                  </a:cubicBezTo>
                  <a:lnTo>
                    <a:pt x="1254" y="213"/>
                  </a:lnTo>
                  <a:cubicBezTo>
                    <a:pt x="1254" y="218"/>
                    <a:pt x="1250" y="221"/>
                    <a:pt x="1246" y="221"/>
                  </a:cubicBezTo>
                  <a:cubicBezTo>
                    <a:pt x="1242" y="221"/>
                    <a:pt x="1238" y="218"/>
                    <a:pt x="1238" y="213"/>
                  </a:cubicBezTo>
                  <a:close/>
                  <a:moveTo>
                    <a:pt x="1238" y="21"/>
                  </a:moveTo>
                  <a:lnTo>
                    <a:pt x="1238" y="8"/>
                  </a:lnTo>
                  <a:lnTo>
                    <a:pt x="1246" y="16"/>
                  </a:lnTo>
                  <a:lnTo>
                    <a:pt x="1147" y="16"/>
                  </a:lnTo>
                  <a:cubicBezTo>
                    <a:pt x="1142" y="16"/>
                    <a:pt x="1139" y="13"/>
                    <a:pt x="1139" y="8"/>
                  </a:cubicBezTo>
                  <a:cubicBezTo>
                    <a:pt x="1139" y="4"/>
                    <a:pt x="1142" y="0"/>
                    <a:pt x="1147" y="0"/>
                  </a:cubicBezTo>
                  <a:lnTo>
                    <a:pt x="1246" y="0"/>
                  </a:lnTo>
                  <a:cubicBezTo>
                    <a:pt x="1250" y="0"/>
                    <a:pt x="1254" y="4"/>
                    <a:pt x="1254" y="8"/>
                  </a:cubicBezTo>
                  <a:lnTo>
                    <a:pt x="1254" y="21"/>
                  </a:lnTo>
                  <a:cubicBezTo>
                    <a:pt x="1254" y="26"/>
                    <a:pt x="1250" y="29"/>
                    <a:pt x="1246" y="29"/>
                  </a:cubicBezTo>
                  <a:cubicBezTo>
                    <a:pt x="1242" y="29"/>
                    <a:pt x="1238" y="26"/>
                    <a:pt x="1238" y="21"/>
                  </a:cubicBezTo>
                  <a:close/>
                  <a:moveTo>
                    <a:pt x="1067" y="16"/>
                  </a:moveTo>
                  <a:lnTo>
                    <a:pt x="955" y="16"/>
                  </a:lnTo>
                  <a:cubicBezTo>
                    <a:pt x="950" y="16"/>
                    <a:pt x="947" y="13"/>
                    <a:pt x="947" y="8"/>
                  </a:cubicBezTo>
                  <a:cubicBezTo>
                    <a:pt x="947" y="4"/>
                    <a:pt x="950" y="0"/>
                    <a:pt x="955" y="0"/>
                  </a:cubicBezTo>
                  <a:lnTo>
                    <a:pt x="1067" y="0"/>
                  </a:lnTo>
                  <a:cubicBezTo>
                    <a:pt x="1071" y="0"/>
                    <a:pt x="1075" y="4"/>
                    <a:pt x="1075" y="8"/>
                  </a:cubicBezTo>
                  <a:cubicBezTo>
                    <a:pt x="1075" y="13"/>
                    <a:pt x="1071" y="16"/>
                    <a:pt x="1067" y="16"/>
                  </a:cubicBezTo>
                  <a:close/>
                  <a:moveTo>
                    <a:pt x="875" y="16"/>
                  </a:moveTo>
                  <a:lnTo>
                    <a:pt x="763" y="16"/>
                  </a:lnTo>
                  <a:cubicBezTo>
                    <a:pt x="758" y="16"/>
                    <a:pt x="755" y="13"/>
                    <a:pt x="755" y="8"/>
                  </a:cubicBezTo>
                  <a:cubicBezTo>
                    <a:pt x="755" y="4"/>
                    <a:pt x="758" y="0"/>
                    <a:pt x="763" y="0"/>
                  </a:cubicBezTo>
                  <a:lnTo>
                    <a:pt x="875" y="0"/>
                  </a:lnTo>
                  <a:cubicBezTo>
                    <a:pt x="879" y="0"/>
                    <a:pt x="883" y="4"/>
                    <a:pt x="883" y="8"/>
                  </a:cubicBezTo>
                  <a:cubicBezTo>
                    <a:pt x="883" y="13"/>
                    <a:pt x="879" y="16"/>
                    <a:pt x="875" y="16"/>
                  </a:cubicBezTo>
                  <a:close/>
                  <a:moveTo>
                    <a:pt x="683" y="16"/>
                  </a:moveTo>
                  <a:lnTo>
                    <a:pt x="571" y="16"/>
                  </a:lnTo>
                  <a:cubicBezTo>
                    <a:pt x="566" y="16"/>
                    <a:pt x="563" y="13"/>
                    <a:pt x="563" y="8"/>
                  </a:cubicBezTo>
                  <a:cubicBezTo>
                    <a:pt x="563" y="4"/>
                    <a:pt x="566" y="0"/>
                    <a:pt x="571" y="0"/>
                  </a:cubicBezTo>
                  <a:lnTo>
                    <a:pt x="683" y="0"/>
                  </a:lnTo>
                  <a:cubicBezTo>
                    <a:pt x="687" y="0"/>
                    <a:pt x="691" y="4"/>
                    <a:pt x="691" y="8"/>
                  </a:cubicBezTo>
                  <a:cubicBezTo>
                    <a:pt x="691" y="13"/>
                    <a:pt x="687" y="16"/>
                    <a:pt x="683" y="16"/>
                  </a:cubicBezTo>
                  <a:close/>
                  <a:moveTo>
                    <a:pt x="491" y="16"/>
                  </a:moveTo>
                  <a:lnTo>
                    <a:pt x="379" y="16"/>
                  </a:lnTo>
                  <a:cubicBezTo>
                    <a:pt x="374" y="16"/>
                    <a:pt x="371" y="13"/>
                    <a:pt x="371" y="8"/>
                  </a:cubicBezTo>
                  <a:cubicBezTo>
                    <a:pt x="371" y="4"/>
                    <a:pt x="374" y="0"/>
                    <a:pt x="379" y="0"/>
                  </a:cubicBezTo>
                  <a:lnTo>
                    <a:pt x="491" y="0"/>
                  </a:lnTo>
                  <a:cubicBezTo>
                    <a:pt x="495" y="0"/>
                    <a:pt x="499" y="4"/>
                    <a:pt x="499" y="8"/>
                  </a:cubicBezTo>
                  <a:cubicBezTo>
                    <a:pt x="499" y="13"/>
                    <a:pt x="495" y="16"/>
                    <a:pt x="491" y="16"/>
                  </a:cubicBezTo>
                  <a:close/>
                  <a:moveTo>
                    <a:pt x="299" y="16"/>
                  </a:moveTo>
                  <a:lnTo>
                    <a:pt x="187" y="16"/>
                  </a:lnTo>
                  <a:cubicBezTo>
                    <a:pt x="182" y="16"/>
                    <a:pt x="179" y="13"/>
                    <a:pt x="179" y="8"/>
                  </a:cubicBezTo>
                  <a:cubicBezTo>
                    <a:pt x="179" y="4"/>
                    <a:pt x="182" y="0"/>
                    <a:pt x="187" y="0"/>
                  </a:cubicBezTo>
                  <a:lnTo>
                    <a:pt x="299" y="0"/>
                  </a:lnTo>
                  <a:cubicBezTo>
                    <a:pt x="303" y="0"/>
                    <a:pt x="307" y="4"/>
                    <a:pt x="307" y="8"/>
                  </a:cubicBezTo>
                  <a:cubicBezTo>
                    <a:pt x="307" y="13"/>
                    <a:pt x="303" y="16"/>
                    <a:pt x="299" y="16"/>
                  </a:cubicBezTo>
                  <a:close/>
                  <a:moveTo>
                    <a:pt x="107" y="16"/>
                  </a:moveTo>
                  <a:lnTo>
                    <a:pt x="8" y="16"/>
                  </a:lnTo>
                  <a:cubicBezTo>
                    <a:pt x="3" y="16"/>
                    <a:pt x="0" y="13"/>
                    <a:pt x="0" y="8"/>
                  </a:cubicBezTo>
                  <a:cubicBezTo>
                    <a:pt x="0" y="4"/>
                    <a:pt x="3" y="0"/>
                    <a:pt x="8" y="0"/>
                  </a:cubicBezTo>
                  <a:lnTo>
                    <a:pt x="107" y="0"/>
                  </a:lnTo>
                  <a:cubicBezTo>
                    <a:pt x="111" y="0"/>
                    <a:pt x="115" y="4"/>
                    <a:pt x="115" y="8"/>
                  </a:cubicBezTo>
                  <a:cubicBezTo>
                    <a:pt x="115" y="13"/>
                    <a:pt x="111" y="16"/>
                    <a:pt x="107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2" name="Rectangle 86"/>
            <p:cNvSpPr>
              <a:spLocks noChangeArrowheads="1"/>
            </p:cNvSpPr>
            <p:nvPr/>
          </p:nvSpPr>
          <p:spPr bwMode="auto">
            <a:xfrm>
              <a:off x="455" y="210"/>
              <a:ext cx="199" cy="26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3" name="Freeform 87"/>
            <p:cNvSpPr>
              <a:spLocks noEditPoints="1"/>
            </p:cNvSpPr>
            <p:nvPr/>
          </p:nvSpPr>
          <p:spPr bwMode="auto">
            <a:xfrm>
              <a:off x="390" y="209"/>
              <a:ext cx="261" cy="271"/>
            </a:xfrm>
            <a:custGeom>
              <a:avLst/>
              <a:gdLst/>
              <a:ahLst/>
              <a:cxnLst>
                <a:cxn ang="0">
                  <a:pos x="0" y="136"/>
                </a:cxn>
                <a:cxn ang="0">
                  <a:pos x="16" y="216"/>
                </a:cxn>
                <a:cxn ang="0">
                  <a:pos x="0" y="216"/>
                </a:cxn>
                <a:cxn ang="0">
                  <a:pos x="16" y="520"/>
                </a:cxn>
                <a:cxn ang="0">
                  <a:pos x="8" y="400"/>
                </a:cxn>
                <a:cxn ang="0">
                  <a:pos x="8" y="720"/>
                </a:cxn>
                <a:cxn ang="0">
                  <a:pos x="16" y="600"/>
                </a:cxn>
                <a:cxn ang="0">
                  <a:pos x="0" y="904"/>
                </a:cxn>
                <a:cxn ang="0">
                  <a:pos x="16" y="984"/>
                </a:cxn>
                <a:cxn ang="0">
                  <a:pos x="0" y="984"/>
                </a:cxn>
                <a:cxn ang="0">
                  <a:pos x="16" y="1288"/>
                </a:cxn>
                <a:cxn ang="0">
                  <a:pos x="8" y="1168"/>
                </a:cxn>
                <a:cxn ang="0">
                  <a:pos x="8" y="1440"/>
                </a:cxn>
                <a:cxn ang="0">
                  <a:pos x="8" y="1456"/>
                </a:cxn>
                <a:cxn ang="0">
                  <a:pos x="16" y="1368"/>
                </a:cxn>
                <a:cxn ang="0">
                  <a:pos x="232" y="1456"/>
                </a:cxn>
                <a:cxn ang="0">
                  <a:pos x="312" y="1440"/>
                </a:cxn>
                <a:cxn ang="0">
                  <a:pos x="312" y="1456"/>
                </a:cxn>
                <a:cxn ang="0">
                  <a:pos x="616" y="1440"/>
                </a:cxn>
                <a:cxn ang="0">
                  <a:pos x="496" y="1448"/>
                </a:cxn>
                <a:cxn ang="0">
                  <a:pos x="816" y="1448"/>
                </a:cxn>
                <a:cxn ang="0">
                  <a:pos x="696" y="1440"/>
                </a:cxn>
                <a:cxn ang="0">
                  <a:pos x="1000" y="1456"/>
                </a:cxn>
                <a:cxn ang="0">
                  <a:pos x="1066" y="1441"/>
                </a:cxn>
                <a:cxn ang="0">
                  <a:pos x="1082" y="1441"/>
                </a:cxn>
                <a:cxn ang="0">
                  <a:pos x="1066" y="1137"/>
                </a:cxn>
                <a:cxn ang="0">
                  <a:pos x="1074" y="1257"/>
                </a:cxn>
                <a:cxn ang="0">
                  <a:pos x="1074" y="937"/>
                </a:cxn>
                <a:cxn ang="0">
                  <a:pos x="1066" y="1057"/>
                </a:cxn>
                <a:cxn ang="0">
                  <a:pos x="1082" y="753"/>
                </a:cxn>
                <a:cxn ang="0">
                  <a:pos x="1066" y="673"/>
                </a:cxn>
                <a:cxn ang="0">
                  <a:pos x="1082" y="673"/>
                </a:cxn>
                <a:cxn ang="0">
                  <a:pos x="1066" y="369"/>
                </a:cxn>
                <a:cxn ang="0">
                  <a:pos x="1074" y="489"/>
                </a:cxn>
                <a:cxn ang="0">
                  <a:pos x="1074" y="169"/>
                </a:cxn>
                <a:cxn ang="0">
                  <a:pos x="1066" y="289"/>
                </a:cxn>
                <a:cxn ang="0">
                  <a:pos x="1051" y="16"/>
                </a:cxn>
                <a:cxn ang="0">
                  <a:pos x="1082" y="8"/>
                </a:cxn>
                <a:cxn ang="0">
                  <a:pos x="971" y="16"/>
                </a:cxn>
                <a:cxn ang="0">
                  <a:pos x="971" y="0"/>
                </a:cxn>
                <a:cxn ang="0">
                  <a:pos x="667" y="16"/>
                </a:cxn>
                <a:cxn ang="0">
                  <a:pos x="787" y="8"/>
                </a:cxn>
                <a:cxn ang="0">
                  <a:pos x="467" y="8"/>
                </a:cxn>
                <a:cxn ang="0">
                  <a:pos x="587" y="16"/>
                </a:cxn>
                <a:cxn ang="0">
                  <a:pos x="283" y="0"/>
                </a:cxn>
                <a:cxn ang="0">
                  <a:pos x="203" y="16"/>
                </a:cxn>
                <a:cxn ang="0">
                  <a:pos x="203" y="0"/>
                </a:cxn>
                <a:cxn ang="0">
                  <a:pos x="8" y="16"/>
                </a:cxn>
                <a:cxn ang="0">
                  <a:pos x="19" y="8"/>
                </a:cxn>
              </a:cxnLst>
              <a:rect l="0" t="0" r="r" b="b"/>
              <a:pathLst>
                <a:path w="1082" h="1456">
                  <a:moveTo>
                    <a:pt x="16" y="24"/>
                  </a:moveTo>
                  <a:lnTo>
                    <a:pt x="16" y="136"/>
                  </a:lnTo>
                  <a:cubicBezTo>
                    <a:pt x="16" y="140"/>
                    <a:pt x="13" y="144"/>
                    <a:pt x="8" y="144"/>
                  </a:cubicBezTo>
                  <a:cubicBezTo>
                    <a:pt x="4" y="144"/>
                    <a:pt x="0" y="140"/>
                    <a:pt x="0" y="136"/>
                  </a:cubicBezTo>
                  <a:lnTo>
                    <a:pt x="0" y="24"/>
                  </a:lnTo>
                  <a:cubicBezTo>
                    <a:pt x="0" y="19"/>
                    <a:pt x="4" y="16"/>
                    <a:pt x="8" y="16"/>
                  </a:cubicBezTo>
                  <a:cubicBezTo>
                    <a:pt x="13" y="16"/>
                    <a:pt x="16" y="19"/>
                    <a:pt x="16" y="24"/>
                  </a:cubicBezTo>
                  <a:close/>
                  <a:moveTo>
                    <a:pt x="16" y="216"/>
                  </a:moveTo>
                  <a:lnTo>
                    <a:pt x="16" y="328"/>
                  </a:lnTo>
                  <a:cubicBezTo>
                    <a:pt x="16" y="332"/>
                    <a:pt x="13" y="336"/>
                    <a:pt x="8" y="336"/>
                  </a:cubicBezTo>
                  <a:cubicBezTo>
                    <a:pt x="4" y="336"/>
                    <a:pt x="0" y="332"/>
                    <a:pt x="0" y="328"/>
                  </a:cubicBezTo>
                  <a:lnTo>
                    <a:pt x="0" y="216"/>
                  </a:lnTo>
                  <a:cubicBezTo>
                    <a:pt x="0" y="211"/>
                    <a:pt x="4" y="208"/>
                    <a:pt x="8" y="208"/>
                  </a:cubicBezTo>
                  <a:cubicBezTo>
                    <a:pt x="13" y="208"/>
                    <a:pt x="16" y="211"/>
                    <a:pt x="16" y="216"/>
                  </a:cubicBezTo>
                  <a:close/>
                  <a:moveTo>
                    <a:pt x="16" y="408"/>
                  </a:moveTo>
                  <a:lnTo>
                    <a:pt x="16" y="520"/>
                  </a:lnTo>
                  <a:cubicBezTo>
                    <a:pt x="16" y="524"/>
                    <a:pt x="13" y="528"/>
                    <a:pt x="8" y="528"/>
                  </a:cubicBezTo>
                  <a:cubicBezTo>
                    <a:pt x="4" y="528"/>
                    <a:pt x="0" y="524"/>
                    <a:pt x="0" y="520"/>
                  </a:cubicBezTo>
                  <a:lnTo>
                    <a:pt x="0" y="408"/>
                  </a:lnTo>
                  <a:cubicBezTo>
                    <a:pt x="0" y="403"/>
                    <a:pt x="4" y="400"/>
                    <a:pt x="8" y="400"/>
                  </a:cubicBezTo>
                  <a:cubicBezTo>
                    <a:pt x="13" y="400"/>
                    <a:pt x="16" y="403"/>
                    <a:pt x="16" y="408"/>
                  </a:cubicBezTo>
                  <a:close/>
                  <a:moveTo>
                    <a:pt x="16" y="600"/>
                  </a:moveTo>
                  <a:lnTo>
                    <a:pt x="16" y="712"/>
                  </a:lnTo>
                  <a:cubicBezTo>
                    <a:pt x="16" y="716"/>
                    <a:pt x="13" y="720"/>
                    <a:pt x="8" y="720"/>
                  </a:cubicBezTo>
                  <a:cubicBezTo>
                    <a:pt x="4" y="720"/>
                    <a:pt x="0" y="716"/>
                    <a:pt x="0" y="712"/>
                  </a:cubicBezTo>
                  <a:lnTo>
                    <a:pt x="0" y="600"/>
                  </a:lnTo>
                  <a:cubicBezTo>
                    <a:pt x="0" y="595"/>
                    <a:pt x="4" y="592"/>
                    <a:pt x="8" y="592"/>
                  </a:cubicBezTo>
                  <a:cubicBezTo>
                    <a:pt x="13" y="592"/>
                    <a:pt x="16" y="595"/>
                    <a:pt x="16" y="600"/>
                  </a:cubicBezTo>
                  <a:close/>
                  <a:moveTo>
                    <a:pt x="16" y="792"/>
                  </a:moveTo>
                  <a:lnTo>
                    <a:pt x="16" y="904"/>
                  </a:lnTo>
                  <a:cubicBezTo>
                    <a:pt x="16" y="908"/>
                    <a:pt x="13" y="912"/>
                    <a:pt x="8" y="912"/>
                  </a:cubicBezTo>
                  <a:cubicBezTo>
                    <a:pt x="4" y="912"/>
                    <a:pt x="0" y="908"/>
                    <a:pt x="0" y="904"/>
                  </a:cubicBezTo>
                  <a:lnTo>
                    <a:pt x="0" y="792"/>
                  </a:lnTo>
                  <a:cubicBezTo>
                    <a:pt x="0" y="787"/>
                    <a:pt x="4" y="784"/>
                    <a:pt x="8" y="784"/>
                  </a:cubicBezTo>
                  <a:cubicBezTo>
                    <a:pt x="13" y="784"/>
                    <a:pt x="16" y="787"/>
                    <a:pt x="16" y="792"/>
                  </a:cubicBezTo>
                  <a:close/>
                  <a:moveTo>
                    <a:pt x="16" y="984"/>
                  </a:moveTo>
                  <a:lnTo>
                    <a:pt x="16" y="1096"/>
                  </a:lnTo>
                  <a:cubicBezTo>
                    <a:pt x="16" y="1100"/>
                    <a:pt x="13" y="1104"/>
                    <a:pt x="8" y="1104"/>
                  </a:cubicBezTo>
                  <a:cubicBezTo>
                    <a:pt x="4" y="1104"/>
                    <a:pt x="0" y="1100"/>
                    <a:pt x="0" y="1096"/>
                  </a:cubicBezTo>
                  <a:lnTo>
                    <a:pt x="0" y="984"/>
                  </a:lnTo>
                  <a:cubicBezTo>
                    <a:pt x="0" y="979"/>
                    <a:pt x="4" y="976"/>
                    <a:pt x="8" y="976"/>
                  </a:cubicBezTo>
                  <a:cubicBezTo>
                    <a:pt x="13" y="976"/>
                    <a:pt x="16" y="979"/>
                    <a:pt x="16" y="984"/>
                  </a:cubicBezTo>
                  <a:close/>
                  <a:moveTo>
                    <a:pt x="16" y="1176"/>
                  </a:moveTo>
                  <a:lnTo>
                    <a:pt x="16" y="1288"/>
                  </a:lnTo>
                  <a:cubicBezTo>
                    <a:pt x="16" y="1292"/>
                    <a:pt x="13" y="1296"/>
                    <a:pt x="8" y="1296"/>
                  </a:cubicBezTo>
                  <a:cubicBezTo>
                    <a:pt x="4" y="1296"/>
                    <a:pt x="0" y="1292"/>
                    <a:pt x="0" y="1288"/>
                  </a:cubicBezTo>
                  <a:lnTo>
                    <a:pt x="0" y="1176"/>
                  </a:lnTo>
                  <a:cubicBezTo>
                    <a:pt x="0" y="1171"/>
                    <a:pt x="4" y="1168"/>
                    <a:pt x="8" y="1168"/>
                  </a:cubicBezTo>
                  <a:cubicBezTo>
                    <a:pt x="13" y="1168"/>
                    <a:pt x="16" y="1171"/>
                    <a:pt x="16" y="1176"/>
                  </a:cubicBezTo>
                  <a:close/>
                  <a:moveTo>
                    <a:pt x="16" y="1368"/>
                  </a:moveTo>
                  <a:lnTo>
                    <a:pt x="16" y="1448"/>
                  </a:lnTo>
                  <a:lnTo>
                    <a:pt x="8" y="1440"/>
                  </a:lnTo>
                  <a:lnTo>
                    <a:pt x="40" y="1440"/>
                  </a:lnTo>
                  <a:cubicBezTo>
                    <a:pt x="45" y="1440"/>
                    <a:pt x="48" y="1443"/>
                    <a:pt x="48" y="1448"/>
                  </a:cubicBezTo>
                  <a:cubicBezTo>
                    <a:pt x="48" y="1452"/>
                    <a:pt x="45" y="1456"/>
                    <a:pt x="40" y="1456"/>
                  </a:cubicBezTo>
                  <a:lnTo>
                    <a:pt x="8" y="1456"/>
                  </a:lnTo>
                  <a:cubicBezTo>
                    <a:pt x="4" y="1456"/>
                    <a:pt x="0" y="1452"/>
                    <a:pt x="0" y="1448"/>
                  </a:cubicBezTo>
                  <a:lnTo>
                    <a:pt x="0" y="1368"/>
                  </a:lnTo>
                  <a:cubicBezTo>
                    <a:pt x="0" y="1363"/>
                    <a:pt x="4" y="1360"/>
                    <a:pt x="8" y="1360"/>
                  </a:cubicBezTo>
                  <a:cubicBezTo>
                    <a:pt x="13" y="1360"/>
                    <a:pt x="16" y="1363"/>
                    <a:pt x="16" y="1368"/>
                  </a:cubicBezTo>
                  <a:close/>
                  <a:moveTo>
                    <a:pt x="120" y="1440"/>
                  </a:moveTo>
                  <a:lnTo>
                    <a:pt x="232" y="1440"/>
                  </a:lnTo>
                  <a:cubicBezTo>
                    <a:pt x="237" y="1440"/>
                    <a:pt x="240" y="1443"/>
                    <a:pt x="240" y="1448"/>
                  </a:cubicBezTo>
                  <a:cubicBezTo>
                    <a:pt x="240" y="1452"/>
                    <a:pt x="237" y="1456"/>
                    <a:pt x="232" y="1456"/>
                  </a:cubicBezTo>
                  <a:lnTo>
                    <a:pt x="120" y="1456"/>
                  </a:lnTo>
                  <a:cubicBezTo>
                    <a:pt x="116" y="1456"/>
                    <a:pt x="112" y="1452"/>
                    <a:pt x="112" y="1448"/>
                  </a:cubicBezTo>
                  <a:cubicBezTo>
                    <a:pt x="112" y="1443"/>
                    <a:pt x="116" y="1440"/>
                    <a:pt x="120" y="1440"/>
                  </a:cubicBezTo>
                  <a:close/>
                  <a:moveTo>
                    <a:pt x="312" y="1440"/>
                  </a:moveTo>
                  <a:lnTo>
                    <a:pt x="424" y="1440"/>
                  </a:lnTo>
                  <a:cubicBezTo>
                    <a:pt x="429" y="1440"/>
                    <a:pt x="432" y="1443"/>
                    <a:pt x="432" y="1448"/>
                  </a:cubicBezTo>
                  <a:cubicBezTo>
                    <a:pt x="432" y="1452"/>
                    <a:pt x="429" y="1456"/>
                    <a:pt x="424" y="1456"/>
                  </a:cubicBezTo>
                  <a:lnTo>
                    <a:pt x="312" y="1456"/>
                  </a:lnTo>
                  <a:cubicBezTo>
                    <a:pt x="308" y="1456"/>
                    <a:pt x="304" y="1452"/>
                    <a:pt x="304" y="1448"/>
                  </a:cubicBezTo>
                  <a:cubicBezTo>
                    <a:pt x="304" y="1443"/>
                    <a:pt x="308" y="1440"/>
                    <a:pt x="312" y="1440"/>
                  </a:cubicBezTo>
                  <a:close/>
                  <a:moveTo>
                    <a:pt x="504" y="1440"/>
                  </a:moveTo>
                  <a:lnTo>
                    <a:pt x="616" y="1440"/>
                  </a:lnTo>
                  <a:cubicBezTo>
                    <a:pt x="621" y="1440"/>
                    <a:pt x="624" y="1443"/>
                    <a:pt x="624" y="1448"/>
                  </a:cubicBezTo>
                  <a:cubicBezTo>
                    <a:pt x="624" y="1452"/>
                    <a:pt x="621" y="1456"/>
                    <a:pt x="616" y="1456"/>
                  </a:cubicBezTo>
                  <a:lnTo>
                    <a:pt x="504" y="1456"/>
                  </a:lnTo>
                  <a:cubicBezTo>
                    <a:pt x="500" y="1456"/>
                    <a:pt x="496" y="1452"/>
                    <a:pt x="496" y="1448"/>
                  </a:cubicBezTo>
                  <a:cubicBezTo>
                    <a:pt x="496" y="1443"/>
                    <a:pt x="500" y="1440"/>
                    <a:pt x="504" y="1440"/>
                  </a:cubicBezTo>
                  <a:close/>
                  <a:moveTo>
                    <a:pt x="696" y="1440"/>
                  </a:moveTo>
                  <a:lnTo>
                    <a:pt x="808" y="1440"/>
                  </a:lnTo>
                  <a:cubicBezTo>
                    <a:pt x="813" y="1440"/>
                    <a:pt x="816" y="1443"/>
                    <a:pt x="816" y="1448"/>
                  </a:cubicBezTo>
                  <a:cubicBezTo>
                    <a:pt x="816" y="1452"/>
                    <a:pt x="813" y="1456"/>
                    <a:pt x="808" y="1456"/>
                  </a:cubicBezTo>
                  <a:lnTo>
                    <a:pt x="696" y="1456"/>
                  </a:lnTo>
                  <a:cubicBezTo>
                    <a:pt x="692" y="1456"/>
                    <a:pt x="688" y="1452"/>
                    <a:pt x="688" y="1448"/>
                  </a:cubicBezTo>
                  <a:cubicBezTo>
                    <a:pt x="688" y="1443"/>
                    <a:pt x="692" y="1440"/>
                    <a:pt x="696" y="1440"/>
                  </a:cubicBezTo>
                  <a:close/>
                  <a:moveTo>
                    <a:pt x="888" y="1440"/>
                  </a:moveTo>
                  <a:lnTo>
                    <a:pt x="1000" y="1440"/>
                  </a:lnTo>
                  <a:cubicBezTo>
                    <a:pt x="1005" y="1440"/>
                    <a:pt x="1008" y="1443"/>
                    <a:pt x="1008" y="1448"/>
                  </a:cubicBezTo>
                  <a:cubicBezTo>
                    <a:pt x="1008" y="1452"/>
                    <a:pt x="1005" y="1456"/>
                    <a:pt x="1000" y="1456"/>
                  </a:cubicBezTo>
                  <a:lnTo>
                    <a:pt x="888" y="1456"/>
                  </a:lnTo>
                  <a:cubicBezTo>
                    <a:pt x="884" y="1456"/>
                    <a:pt x="880" y="1452"/>
                    <a:pt x="880" y="1448"/>
                  </a:cubicBezTo>
                  <a:cubicBezTo>
                    <a:pt x="880" y="1443"/>
                    <a:pt x="884" y="1440"/>
                    <a:pt x="888" y="1440"/>
                  </a:cubicBezTo>
                  <a:close/>
                  <a:moveTo>
                    <a:pt x="1066" y="1441"/>
                  </a:moveTo>
                  <a:lnTo>
                    <a:pt x="1066" y="1329"/>
                  </a:lnTo>
                  <a:cubicBezTo>
                    <a:pt x="1066" y="1325"/>
                    <a:pt x="1069" y="1321"/>
                    <a:pt x="1074" y="1321"/>
                  </a:cubicBezTo>
                  <a:cubicBezTo>
                    <a:pt x="1078" y="1321"/>
                    <a:pt x="1082" y="1325"/>
                    <a:pt x="1082" y="1329"/>
                  </a:cubicBezTo>
                  <a:lnTo>
                    <a:pt x="1082" y="1441"/>
                  </a:lnTo>
                  <a:cubicBezTo>
                    <a:pt x="1082" y="1446"/>
                    <a:pt x="1078" y="1449"/>
                    <a:pt x="1074" y="1449"/>
                  </a:cubicBezTo>
                  <a:cubicBezTo>
                    <a:pt x="1069" y="1449"/>
                    <a:pt x="1066" y="1446"/>
                    <a:pt x="1066" y="1441"/>
                  </a:cubicBezTo>
                  <a:close/>
                  <a:moveTo>
                    <a:pt x="1066" y="1249"/>
                  </a:moveTo>
                  <a:lnTo>
                    <a:pt x="1066" y="1137"/>
                  </a:lnTo>
                  <a:cubicBezTo>
                    <a:pt x="1066" y="1133"/>
                    <a:pt x="1069" y="1129"/>
                    <a:pt x="1074" y="1129"/>
                  </a:cubicBezTo>
                  <a:cubicBezTo>
                    <a:pt x="1078" y="1129"/>
                    <a:pt x="1082" y="1133"/>
                    <a:pt x="1082" y="1137"/>
                  </a:cubicBezTo>
                  <a:lnTo>
                    <a:pt x="1082" y="1249"/>
                  </a:lnTo>
                  <a:cubicBezTo>
                    <a:pt x="1082" y="1254"/>
                    <a:pt x="1078" y="1257"/>
                    <a:pt x="1074" y="1257"/>
                  </a:cubicBezTo>
                  <a:cubicBezTo>
                    <a:pt x="1069" y="1257"/>
                    <a:pt x="1066" y="1254"/>
                    <a:pt x="1066" y="1249"/>
                  </a:cubicBezTo>
                  <a:close/>
                  <a:moveTo>
                    <a:pt x="1066" y="1057"/>
                  </a:moveTo>
                  <a:lnTo>
                    <a:pt x="1066" y="945"/>
                  </a:lnTo>
                  <a:cubicBezTo>
                    <a:pt x="1066" y="941"/>
                    <a:pt x="1069" y="937"/>
                    <a:pt x="1074" y="937"/>
                  </a:cubicBezTo>
                  <a:cubicBezTo>
                    <a:pt x="1078" y="937"/>
                    <a:pt x="1082" y="941"/>
                    <a:pt x="1082" y="945"/>
                  </a:cubicBezTo>
                  <a:lnTo>
                    <a:pt x="1082" y="1057"/>
                  </a:lnTo>
                  <a:cubicBezTo>
                    <a:pt x="1082" y="1062"/>
                    <a:pt x="1078" y="1065"/>
                    <a:pt x="1074" y="1065"/>
                  </a:cubicBezTo>
                  <a:cubicBezTo>
                    <a:pt x="1069" y="1065"/>
                    <a:pt x="1066" y="1062"/>
                    <a:pt x="1066" y="1057"/>
                  </a:cubicBezTo>
                  <a:close/>
                  <a:moveTo>
                    <a:pt x="1066" y="865"/>
                  </a:moveTo>
                  <a:lnTo>
                    <a:pt x="1066" y="753"/>
                  </a:lnTo>
                  <a:cubicBezTo>
                    <a:pt x="1066" y="749"/>
                    <a:pt x="1069" y="745"/>
                    <a:pt x="1074" y="745"/>
                  </a:cubicBezTo>
                  <a:cubicBezTo>
                    <a:pt x="1078" y="745"/>
                    <a:pt x="1082" y="749"/>
                    <a:pt x="1082" y="753"/>
                  </a:cubicBezTo>
                  <a:lnTo>
                    <a:pt x="1082" y="865"/>
                  </a:lnTo>
                  <a:cubicBezTo>
                    <a:pt x="1082" y="870"/>
                    <a:pt x="1078" y="873"/>
                    <a:pt x="1074" y="873"/>
                  </a:cubicBezTo>
                  <a:cubicBezTo>
                    <a:pt x="1069" y="873"/>
                    <a:pt x="1066" y="870"/>
                    <a:pt x="1066" y="865"/>
                  </a:cubicBezTo>
                  <a:close/>
                  <a:moveTo>
                    <a:pt x="1066" y="673"/>
                  </a:moveTo>
                  <a:lnTo>
                    <a:pt x="1066" y="561"/>
                  </a:lnTo>
                  <a:cubicBezTo>
                    <a:pt x="1066" y="557"/>
                    <a:pt x="1069" y="553"/>
                    <a:pt x="1074" y="553"/>
                  </a:cubicBezTo>
                  <a:cubicBezTo>
                    <a:pt x="1078" y="553"/>
                    <a:pt x="1082" y="557"/>
                    <a:pt x="1082" y="561"/>
                  </a:cubicBezTo>
                  <a:lnTo>
                    <a:pt x="1082" y="673"/>
                  </a:lnTo>
                  <a:cubicBezTo>
                    <a:pt x="1082" y="678"/>
                    <a:pt x="1078" y="681"/>
                    <a:pt x="1074" y="681"/>
                  </a:cubicBezTo>
                  <a:cubicBezTo>
                    <a:pt x="1069" y="681"/>
                    <a:pt x="1066" y="678"/>
                    <a:pt x="1066" y="673"/>
                  </a:cubicBezTo>
                  <a:close/>
                  <a:moveTo>
                    <a:pt x="1066" y="481"/>
                  </a:moveTo>
                  <a:lnTo>
                    <a:pt x="1066" y="369"/>
                  </a:lnTo>
                  <a:cubicBezTo>
                    <a:pt x="1066" y="365"/>
                    <a:pt x="1069" y="361"/>
                    <a:pt x="1074" y="361"/>
                  </a:cubicBezTo>
                  <a:cubicBezTo>
                    <a:pt x="1078" y="361"/>
                    <a:pt x="1082" y="365"/>
                    <a:pt x="1082" y="369"/>
                  </a:cubicBezTo>
                  <a:lnTo>
                    <a:pt x="1082" y="481"/>
                  </a:lnTo>
                  <a:cubicBezTo>
                    <a:pt x="1082" y="486"/>
                    <a:pt x="1078" y="489"/>
                    <a:pt x="1074" y="489"/>
                  </a:cubicBezTo>
                  <a:cubicBezTo>
                    <a:pt x="1069" y="489"/>
                    <a:pt x="1066" y="486"/>
                    <a:pt x="1066" y="481"/>
                  </a:cubicBezTo>
                  <a:close/>
                  <a:moveTo>
                    <a:pt x="1066" y="289"/>
                  </a:moveTo>
                  <a:lnTo>
                    <a:pt x="1066" y="177"/>
                  </a:lnTo>
                  <a:cubicBezTo>
                    <a:pt x="1066" y="173"/>
                    <a:pt x="1069" y="169"/>
                    <a:pt x="1074" y="169"/>
                  </a:cubicBezTo>
                  <a:cubicBezTo>
                    <a:pt x="1078" y="169"/>
                    <a:pt x="1082" y="173"/>
                    <a:pt x="1082" y="177"/>
                  </a:cubicBezTo>
                  <a:lnTo>
                    <a:pt x="1082" y="289"/>
                  </a:lnTo>
                  <a:cubicBezTo>
                    <a:pt x="1082" y="294"/>
                    <a:pt x="1078" y="297"/>
                    <a:pt x="1074" y="297"/>
                  </a:cubicBezTo>
                  <a:cubicBezTo>
                    <a:pt x="1069" y="297"/>
                    <a:pt x="1066" y="294"/>
                    <a:pt x="1066" y="289"/>
                  </a:cubicBezTo>
                  <a:close/>
                  <a:moveTo>
                    <a:pt x="1066" y="97"/>
                  </a:moveTo>
                  <a:lnTo>
                    <a:pt x="1066" y="8"/>
                  </a:lnTo>
                  <a:lnTo>
                    <a:pt x="1074" y="16"/>
                  </a:lnTo>
                  <a:lnTo>
                    <a:pt x="1051" y="16"/>
                  </a:lnTo>
                  <a:cubicBezTo>
                    <a:pt x="1047" y="16"/>
                    <a:pt x="1043" y="12"/>
                    <a:pt x="1043" y="8"/>
                  </a:cubicBezTo>
                  <a:cubicBezTo>
                    <a:pt x="1043" y="3"/>
                    <a:pt x="1047" y="0"/>
                    <a:pt x="1051" y="0"/>
                  </a:cubicBezTo>
                  <a:lnTo>
                    <a:pt x="1074" y="0"/>
                  </a:lnTo>
                  <a:cubicBezTo>
                    <a:pt x="1078" y="0"/>
                    <a:pt x="1082" y="3"/>
                    <a:pt x="1082" y="8"/>
                  </a:cubicBezTo>
                  <a:lnTo>
                    <a:pt x="1082" y="97"/>
                  </a:lnTo>
                  <a:cubicBezTo>
                    <a:pt x="1082" y="102"/>
                    <a:pt x="1078" y="105"/>
                    <a:pt x="1074" y="105"/>
                  </a:cubicBezTo>
                  <a:cubicBezTo>
                    <a:pt x="1069" y="105"/>
                    <a:pt x="1066" y="102"/>
                    <a:pt x="1066" y="97"/>
                  </a:cubicBezTo>
                  <a:close/>
                  <a:moveTo>
                    <a:pt x="971" y="16"/>
                  </a:moveTo>
                  <a:lnTo>
                    <a:pt x="859" y="16"/>
                  </a:lnTo>
                  <a:cubicBezTo>
                    <a:pt x="855" y="16"/>
                    <a:pt x="851" y="12"/>
                    <a:pt x="851" y="8"/>
                  </a:cubicBezTo>
                  <a:cubicBezTo>
                    <a:pt x="851" y="3"/>
                    <a:pt x="855" y="0"/>
                    <a:pt x="859" y="0"/>
                  </a:cubicBezTo>
                  <a:lnTo>
                    <a:pt x="971" y="0"/>
                  </a:lnTo>
                  <a:cubicBezTo>
                    <a:pt x="976" y="0"/>
                    <a:pt x="979" y="3"/>
                    <a:pt x="979" y="8"/>
                  </a:cubicBezTo>
                  <a:cubicBezTo>
                    <a:pt x="979" y="12"/>
                    <a:pt x="976" y="16"/>
                    <a:pt x="971" y="16"/>
                  </a:cubicBezTo>
                  <a:close/>
                  <a:moveTo>
                    <a:pt x="779" y="16"/>
                  </a:moveTo>
                  <a:lnTo>
                    <a:pt x="667" y="16"/>
                  </a:lnTo>
                  <a:cubicBezTo>
                    <a:pt x="663" y="16"/>
                    <a:pt x="659" y="12"/>
                    <a:pt x="659" y="8"/>
                  </a:cubicBezTo>
                  <a:cubicBezTo>
                    <a:pt x="659" y="3"/>
                    <a:pt x="663" y="0"/>
                    <a:pt x="667" y="0"/>
                  </a:cubicBezTo>
                  <a:lnTo>
                    <a:pt x="779" y="0"/>
                  </a:lnTo>
                  <a:cubicBezTo>
                    <a:pt x="784" y="0"/>
                    <a:pt x="787" y="3"/>
                    <a:pt x="787" y="8"/>
                  </a:cubicBezTo>
                  <a:cubicBezTo>
                    <a:pt x="787" y="12"/>
                    <a:pt x="784" y="16"/>
                    <a:pt x="779" y="16"/>
                  </a:cubicBezTo>
                  <a:close/>
                  <a:moveTo>
                    <a:pt x="587" y="16"/>
                  </a:moveTo>
                  <a:lnTo>
                    <a:pt x="475" y="16"/>
                  </a:lnTo>
                  <a:cubicBezTo>
                    <a:pt x="471" y="16"/>
                    <a:pt x="467" y="12"/>
                    <a:pt x="467" y="8"/>
                  </a:cubicBezTo>
                  <a:cubicBezTo>
                    <a:pt x="467" y="3"/>
                    <a:pt x="471" y="0"/>
                    <a:pt x="475" y="0"/>
                  </a:cubicBezTo>
                  <a:lnTo>
                    <a:pt x="587" y="0"/>
                  </a:lnTo>
                  <a:cubicBezTo>
                    <a:pt x="592" y="0"/>
                    <a:pt x="595" y="3"/>
                    <a:pt x="595" y="8"/>
                  </a:cubicBezTo>
                  <a:cubicBezTo>
                    <a:pt x="595" y="12"/>
                    <a:pt x="592" y="16"/>
                    <a:pt x="587" y="16"/>
                  </a:cubicBezTo>
                  <a:close/>
                  <a:moveTo>
                    <a:pt x="395" y="16"/>
                  </a:moveTo>
                  <a:lnTo>
                    <a:pt x="283" y="16"/>
                  </a:lnTo>
                  <a:cubicBezTo>
                    <a:pt x="279" y="16"/>
                    <a:pt x="275" y="12"/>
                    <a:pt x="275" y="8"/>
                  </a:cubicBezTo>
                  <a:cubicBezTo>
                    <a:pt x="275" y="3"/>
                    <a:pt x="279" y="0"/>
                    <a:pt x="283" y="0"/>
                  </a:cubicBezTo>
                  <a:lnTo>
                    <a:pt x="395" y="0"/>
                  </a:lnTo>
                  <a:cubicBezTo>
                    <a:pt x="400" y="0"/>
                    <a:pt x="403" y="3"/>
                    <a:pt x="403" y="8"/>
                  </a:cubicBezTo>
                  <a:cubicBezTo>
                    <a:pt x="403" y="12"/>
                    <a:pt x="400" y="16"/>
                    <a:pt x="395" y="16"/>
                  </a:cubicBezTo>
                  <a:close/>
                  <a:moveTo>
                    <a:pt x="203" y="16"/>
                  </a:moveTo>
                  <a:lnTo>
                    <a:pt x="91" y="16"/>
                  </a:lnTo>
                  <a:cubicBezTo>
                    <a:pt x="87" y="16"/>
                    <a:pt x="83" y="12"/>
                    <a:pt x="83" y="8"/>
                  </a:cubicBezTo>
                  <a:cubicBezTo>
                    <a:pt x="83" y="3"/>
                    <a:pt x="87" y="0"/>
                    <a:pt x="91" y="0"/>
                  </a:cubicBezTo>
                  <a:lnTo>
                    <a:pt x="203" y="0"/>
                  </a:lnTo>
                  <a:cubicBezTo>
                    <a:pt x="208" y="0"/>
                    <a:pt x="211" y="3"/>
                    <a:pt x="211" y="8"/>
                  </a:cubicBezTo>
                  <a:cubicBezTo>
                    <a:pt x="211" y="12"/>
                    <a:pt x="208" y="16"/>
                    <a:pt x="203" y="16"/>
                  </a:cubicBezTo>
                  <a:close/>
                  <a:moveTo>
                    <a:pt x="11" y="16"/>
                  </a:move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3"/>
                    <a:pt x="4" y="0"/>
                    <a:pt x="8" y="0"/>
                  </a:cubicBezTo>
                  <a:lnTo>
                    <a:pt x="11" y="0"/>
                  </a:lnTo>
                  <a:cubicBezTo>
                    <a:pt x="16" y="0"/>
                    <a:pt x="19" y="3"/>
                    <a:pt x="19" y="8"/>
                  </a:cubicBezTo>
                  <a:cubicBezTo>
                    <a:pt x="19" y="12"/>
                    <a:pt x="16" y="16"/>
                    <a:pt x="11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4" name="Rectangle 88"/>
            <p:cNvSpPr>
              <a:spLocks noChangeArrowheads="1"/>
            </p:cNvSpPr>
            <p:nvPr/>
          </p:nvSpPr>
          <p:spPr bwMode="auto">
            <a:xfrm>
              <a:off x="546" y="264"/>
              <a:ext cx="673" cy="16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5" name="Freeform 89"/>
            <p:cNvSpPr>
              <a:spLocks noEditPoints="1"/>
            </p:cNvSpPr>
            <p:nvPr/>
          </p:nvSpPr>
          <p:spPr bwMode="auto">
            <a:xfrm>
              <a:off x="545" y="262"/>
              <a:ext cx="675" cy="164"/>
            </a:xfrm>
            <a:custGeom>
              <a:avLst/>
              <a:gdLst/>
              <a:ahLst/>
              <a:cxnLst>
                <a:cxn ang="0">
                  <a:pos x="8" y="16"/>
                </a:cxn>
                <a:cxn ang="0">
                  <a:pos x="0" y="216"/>
                </a:cxn>
                <a:cxn ang="0">
                  <a:pos x="0" y="520"/>
                </a:cxn>
                <a:cxn ang="0">
                  <a:pos x="8" y="720"/>
                </a:cxn>
                <a:cxn ang="0">
                  <a:pos x="16" y="872"/>
                </a:cxn>
                <a:cxn ang="0">
                  <a:pos x="0" y="872"/>
                </a:cxn>
                <a:cxn ang="0">
                  <a:pos x="240" y="872"/>
                </a:cxn>
                <a:cxn ang="0">
                  <a:pos x="424" y="864"/>
                </a:cxn>
                <a:cxn ang="0">
                  <a:pos x="504" y="864"/>
                </a:cxn>
                <a:cxn ang="0">
                  <a:pos x="504" y="864"/>
                </a:cxn>
                <a:cxn ang="0">
                  <a:pos x="688" y="872"/>
                </a:cxn>
                <a:cxn ang="0">
                  <a:pos x="888" y="880"/>
                </a:cxn>
                <a:cxn ang="0">
                  <a:pos x="1192" y="880"/>
                </a:cxn>
                <a:cxn ang="0">
                  <a:pos x="1392" y="872"/>
                </a:cxn>
                <a:cxn ang="0">
                  <a:pos x="1576" y="864"/>
                </a:cxn>
                <a:cxn ang="0">
                  <a:pos x="1656" y="864"/>
                </a:cxn>
                <a:cxn ang="0">
                  <a:pos x="1656" y="864"/>
                </a:cxn>
                <a:cxn ang="0">
                  <a:pos x="1840" y="872"/>
                </a:cxn>
                <a:cxn ang="0">
                  <a:pos x="2040" y="880"/>
                </a:cxn>
                <a:cxn ang="0">
                  <a:pos x="2344" y="880"/>
                </a:cxn>
                <a:cxn ang="0">
                  <a:pos x="2544" y="872"/>
                </a:cxn>
                <a:cxn ang="0">
                  <a:pos x="2728" y="864"/>
                </a:cxn>
                <a:cxn ang="0">
                  <a:pos x="2808" y="864"/>
                </a:cxn>
                <a:cxn ang="0">
                  <a:pos x="2808" y="864"/>
                </a:cxn>
                <a:cxn ang="0">
                  <a:pos x="2992" y="872"/>
                </a:cxn>
                <a:cxn ang="0">
                  <a:pos x="3192" y="880"/>
                </a:cxn>
                <a:cxn ang="0">
                  <a:pos x="3496" y="880"/>
                </a:cxn>
                <a:cxn ang="0">
                  <a:pos x="3658" y="872"/>
                </a:cxn>
                <a:cxn ang="0">
                  <a:pos x="3576" y="880"/>
                </a:cxn>
                <a:cxn ang="0">
                  <a:pos x="3674" y="657"/>
                </a:cxn>
                <a:cxn ang="0">
                  <a:pos x="3666" y="457"/>
                </a:cxn>
                <a:cxn ang="0">
                  <a:pos x="3658" y="273"/>
                </a:cxn>
                <a:cxn ang="0">
                  <a:pos x="3658" y="193"/>
                </a:cxn>
                <a:cxn ang="0">
                  <a:pos x="3658" y="193"/>
                </a:cxn>
                <a:cxn ang="0">
                  <a:pos x="3668" y="8"/>
                </a:cxn>
                <a:cxn ang="0">
                  <a:pos x="3468" y="0"/>
                </a:cxn>
                <a:cxn ang="0">
                  <a:pos x="3164" y="0"/>
                </a:cxn>
                <a:cxn ang="0">
                  <a:pos x="2964" y="8"/>
                </a:cxn>
                <a:cxn ang="0">
                  <a:pos x="2780" y="16"/>
                </a:cxn>
                <a:cxn ang="0">
                  <a:pos x="2700" y="16"/>
                </a:cxn>
                <a:cxn ang="0">
                  <a:pos x="2700" y="16"/>
                </a:cxn>
                <a:cxn ang="0">
                  <a:pos x="2516" y="8"/>
                </a:cxn>
                <a:cxn ang="0">
                  <a:pos x="2316" y="0"/>
                </a:cxn>
                <a:cxn ang="0">
                  <a:pos x="2012" y="0"/>
                </a:cxn>
                <a:cxn ang="0">
                  <a:pos x="1812" y="8"/>
                </a:cxn>
                <a:cxn ang="0">
                  <a:pos x="1628" y="16"/>
                </a:cxn>
                <a:cxn ang="0">
                  <a:pos x="1548" y="16"/>
                </a:cxn>
                <a:cxn ang="0">
                  <a:pos x="1548" y="16"/>
                </a:cxn>
                <a:cxn ang="0">
                  <a:pos x="1364" y="8"/>
                </a:cxn>
                <a:cxn ang="0">
                  <a:pos x="1164" y="0"/>
                </a:cxn>
                <a:cxn ang="0">
                  <a:pos x="860" y="0"/>
                </a:cxn>
                <a:cxn ang="0">
                  <a:pos x="660" y="8"/>
                </a:cxn>
                <a:cxn ang="0">
                  <a:pos x="476" y="16"/>
                </a:cxn>
                <a:cxn ang="0">
                  <a:pos x="396" y="16"/>
                </a:cxn>
                <a:cxn ang="0">
                  <a:pos x="396" y="16"/>
                </a:cxn>
                <a:cxn ang="0">
                  <a:pos x="212" y="8"/>
                </a:cxn>
                <a:cxn ang="0">
                  <a:pos x="12" y="0"/>
                </a:cxn>
              </a:cxnLst>
              <a:rect l="0" t="0" r="r" b="b"/>
              <a:pathLst>
                <a:path w="3674" h="880">
                  <a:moveTo>
                    <a:pt x="16" y="24"/>
                  </a:moveTo>
                  <a:lnTo>
                    <a:pt x="16" y="136"/>
                  </a:lnTo>
                  <a:cubicBezTo>
                    <a:pt x="16" y="140"/>
                    <a:pt x="13" y="144"/>
                    <a:pt x="8" y="144"/>
                  </a:cubicBezTo>
                  <a:cubicBezTo>
                    <a:pt x="4" y="144"/>
                    <a:pt x="0" y="140"/>
                    <a:pt x="0" y="136"/>
                  </a:cubicBezTo>
                  <a:lnTo>
                    <a:pt x="0" y="24"/>
                  </a:lnTo>
                  <a:cubicBezTo>
                    <a:pt x="0" y="19"/>
                    <a:pt x="4" y="16"/>
                    <a:pt x="8" y="16"/>
                  </a:cubicBezTo>
                  <a:cubicBezTo>
                    <a:pt x="13" y="16"/>
                    <a:pt x="16" y="19"/>
                    <a:pt x="16" y="24"/>
                  </a:cubicBezTo>
                  <a:close/>
                  <a:moveTo>
                    <a:pt x="16" y="216"/>
                  </a:moveTo>
                  <a:lnTo>
                    <a:pt x="16" y="328"/>
                  </a:lnTo>
                  <a:cubicBezTo>
                    <a:pt x="16" y="332"/>
                    <a:pt x="13" y="336"/>
                    <a:pt x="8" y="336"/>
                  </a:cubicBezTo>
                  <a:cubicBezTo>
                    <a:pt x="4" y="336"/>
                    <a:pt x="0" y="332"/>
                    <a:pt x="0" y="328"/>
                  </a:cubicBezTo>
                  <a:lnTo>
                    <a:pt x="0" y="216"/>
                  </a:lnTo>
                  <a:cubicBezTo>
                    <a:pt x="0" y="211"/>
                    <a:pt x="4" y="208"/>
                    <a:pt x="8" y="208"/>
                  </a:cubicBezTo>
                  <a:cubicBezTo>
                    <a:pt x="13" y="208"/>
                    <a:pt x="16" y="211"/>
                    <a:pt x="16" y="216"/>
                  </a:cubicBezTo>
                  <a:close/>
                  <a:moveTo>
                    <a:pt x="16" y="408"/>
                  </a:moveTo>
                  <a:lnTo>
                    <a:pt x="16" y="520"/>
                  </a:lnTo>
                  <a:cubicBezTo>
                    <a:pt x="16" y="524"/>
                    <a:pt x="13" y="528"/>
                    <a:pt x="8" y="528"/>
                  </a:cubicBezTo>
                  <a:cubicBezTo>
                    <a:pt x="4" y="528"/>
                    <a:pt x="0" y="524"/>
                    <a:pt x="0" y="520"/>
                  </a:cubicBezTo>
                  <a:lnTo>
                    <a:pt x="0" y="408"/>
                  </a:lnTo>
                  <a:cubicBezTo>
                    <a:pt x="0" y="403"/>
                    <a:pt x="4" y="400"/>
                    <a:pt x="8" y="400"/>
                  </a:cubicBezTo>
                  <a:cubicBezTo>
                    <a:pt x="13" y="400"/>
                    <a:pt x="16" y="403"/>
                    <a:pt x="16" y="408"/>
                  </a:cubicBezTo>
                  <a:close/>
                  <a:moveTo>
                    <a:pt x="16" y="600"/>
                  </a:moveTo>
                  <a:lnTo>
                    <a:pt x="16" y="712"/>
                  </a:lnTo>
                  <a:cubicBezTo>
                    <a:pt x="16" y="716"/>
                    <a:pt x="13" y="720"/>
                    <a:pt x="8" y="720"/>
                  </a:cubicBezTo>
                  <a:cubicBezTo>
                    <a:pt x="4" y="720"/>
                    <a:pt x="0" y="716"/>
                    <a:pt x="0" y="712"/>
                  </a:cubicBezTo>
                  <a:lnTo>
                    <a:pt x="0" y="600"/>
                  </a:lnTo>
                  <a:cubicBezTo>
                    <a:pt x="0" y="595"/>
                    <a:pt x="4" y="592"/>
                    <a:pt x="8" y="592"/>
                  </a:cubicBezTo>
                  <a:cubicBezTo>
                    <a:pt x="13" y="592"/>
                    <a:pt x="16" y="595"/>
                    <a:pt x="16" y="600"/>
                  </a:cubicBezTo>
                  <a:close/>
                  <a:moveTo>
                    <a:pt x="16" y="792"/>
                  </a:moveTo>
                  <a:lnTo>
                    <a:pt x="16" y="872"/>
                  </a:lnTo>
                  <a:lnTo>
                    <a:pt x="8" y="864"/>
                  </a:lnTo>
                  <a:lnTo>
                    <a:pt x="40" y="864"/>
                  </a:lnTo>
                  <a:cubicBezTo>
                    <a:pt x="45" y="864"/>
                    <a:pt x="48" y="867"/>
                    <a:pt x="48" y="872"/>
                  </a:cubicBezTo>
                  <a:cubicBezTo>
                    <a:pt x="48" y="876"/>
                    <a:pt x="45" y="880"/>
                    <a:pt x="40" y="880"/>
                  </a:cubicBezTo>
                  <a:lnTo>
                    <a:pt x="8" y="880"/>
                  </a:lnTo>
                  <a:cubicBezTo>
                    <a:pt x="4" y="880"/>
                    <a:pt x="0" y="876"/>
                    <a:pt x="0" y="872"/>
                  </a:cubicBezTo>
                  <a:lnTo>
                    <a:pt x="0" y="792"/>
                  </a:lnTo>
                  <a:cubicBezTo>
                    <a:pt x="0" y="787"/>
                    <a:pt x="4" y="784"/>
                    <a:pt x="8" y="784"/>
                  </a:cubicBezTo>
                  <a:cubicBezTo>
                    <a:pt x="13" y="784"/>
                    <a:pt x="16" y="787"/>
                    <a:pt x="16" y="792"/>
                  </a:cubicBezTo>
                  <a:close/>
                  <a:moveTo>
                    <a:pt x="120" y="864"/>
                  </a:moveTo>
                  <a:lnTo>
                    <a:pt x="232" y="864"/>
                  </a:lnTo>
                  <a:cubicBezTo>
                    <a:pt x="237" y="864"/>
                    <a:pt x="240" y="867"/>
                    <a:pt x="240" y="872"/>
                  </a:cubicBezTo>
                  <a:cubicBezTo>
                    <a:pt x="240" y="876"/>
                    <a:pt x="237" y="880"/>
                    <a:pt x="232" y="880"/>
                  </a:cubicBezTo>
                  <a:lnTo>
                    <a:pt x="120" y="880"/>
                  </a:lnTo>
                  <a:cubicBezTo>
                    <a:pt x="116" y="880"/>
                    <a:pt x="112" y="876"/>
                    <a:pt x="112" y="872"/>
                  </a:cubicBezTo>
                  <a:cubicBezTo>
                    <a:pt x="112" y="867"/>
                    <a:pt x="116" y="864"/>
                    <a:pt x="120" y="864"/>
                  </a:cubicBezTo>
                  <a:close/>
                  <a:moveTo>
                    <a:pt x="312" y="864"/>
                  </a:moveTo>
                  <a:lnTo>
                    <a:pt x="424" y="864"/>
                  </a:lnTo>
                  <a:cubicBezTo>
                    <a:pt x="429" y="864"/>
                    <a:pt x="432" y="867"/>
                    <a:pt x="432" y="872"/>
                  </a:cubicBezTo>
                  <a:cubicBezTo>
                    <a:pt x="432" y="876"/>
                    <a:pt x="429" y="880"/>
                    <a:pt x="424" y="880"/>
                  </a:cubicBezTo>
                  <a:lnTo>
                    <a:pt x="312" y="880"/>
                  </a:lnTo>
                  <a:cubicBezTo>
                    <a:pt x="308" y="880"/>
                    <a:pt x="304" y="876"/>
                    <a:pt x="304" y="872"/>
                  </a:cubicBezTo>
                  <a:cubicBezTo>
                    <a:pt x="304" y="867"/>
                    <a:pt x="308" y="864"/>
                    <a:pt x="312" y="864"/>
                  </a:cubicBezTo>
                  <a:close/>
                  <a:moveTo>
                    <a:pt x="504" y="864"/>
                  </a:moveTo>
                  <a:lnTo>
                    <a:pt x="616" y="864"/>
                  </a:lnTo>
                  <a:cubicBezTo>
                    <a:pt x="621" y="864"/>
                    <a:pt x="624" y="867"/>
                    <a:pt x="624" y="872"/>
                  </a:cubicBezTo>
                  <a:cubicBezTo>
                    <a:pt x="624" y="876"/>
                    <a:pt x="621" y="880"/>
                    <a:pt x="616" y="880"/>
                  </a:cubicBezTo>
                  <a:lnTo>
                    <a:pt x="504" y="880"/>
                  </a:lnTo>
                  <a:cubicBezTo>
                    <a:pt x="500" y="880"/>
                    <a:pt x="496" y="876"/>
                    <a:pt x="496" y="872"/>
                  </a:cubicBezTo>
                  <a:cubicBezTo>
                    <a:pt x="496" y="867"/>
                    <a:pt x="500" y="864"/>
                    <a:pt x="504" y="864"/>
                  </a:cubicBezTo>
                  <a:close/>
                  <a:moveTo>
                    <a:pt x="696" y="864"/>
                  </a:moveTo>
                  <a:lnTo>
                    <a:pt x="808" y="864"/>
                  </a:lnTo>
                  <a:cubicBezTo>
                    <a:pt x="813" y="864"/>
                    <a:pt x="816" y="867"/>
                    <a:pt x="816" y="872"/>
                  </a:cubicBezTo>
                  <a:cubicBezTo>
                    <a:pt x="816" y="876"/>
                    <a:pt x="813" y="880"/>
                    <a:pt x="808" y="880"/>
                  </a:cubicBezTo>
                  <a:lnTo>
                    <a:pt x="696" y="880"/>
                  </a:lnTo>
                  <a:cubicBezTo>
                    <a:pt x="692" y="880"/>
                    <a:pt x="688" y="876"/>
                    <a:pt x="688" y="872"/>
                  </a:cubicBezTo>
                  <a:cubicBezTo>
                    <a:pt x="688" y="867"/>
                    <a:pt x="692" y="864"/>
                    <a:pt x="696" y="864"/>
                  </a:cubicBezTo>
                  <a:close/>
                  <a:moveTo>
                    <a:pt x="888" y="864"/>
                  </a:moveTo>
                  <a:lnTo>
                    <a:pt x="1000" y="864"/>
                  </a:lnTo>
                  <a:cubicBezTo>
                    <a:pt x="1005" y="864"/>
                    <a:pt x="1008" y="867"/>
                    <a:pt x="1008" y="872"/>
                  </a:cubicBezTo>
                  <a:cubicBezTo>
                    <a:pt x="1008" y="876"/>
                    <a:pt x="1005" y="880"/>
                    <a:pt x="1000" y="880"/>
                  </a:cubicBezTo>
                  <a:lnTo>
                    <a:pt x="888" y="880"/>
                  </a:lnTo>
                  <a:cubicBezTo>
                    <a:pt x="884" y="880"/>
                    <a:pt x="880" y="876"/>
                    <a:pt x="880" y="872"/>
                  </a:cubicBezTo>
                  <a:cubicBezTo>
                    <a:pt x="880" y="867"/>
                    <a:pt x="884" y="864"/>
                    <a:pt x="888" y="864"/>
                  </a:cubicBezTo>
                  <a:close/>
                  <a:moveTo>
                    <a:pt x="1080" y="864"/>
                  </a:moveTo>
                  <a:lnTo>
                    <a:pt x="1192" y="864"/>
                  </a:lnTo>
                  <a:cubicBezTo>
                    <a:pt x="1197" y="864"/>
                    <a:pt x="1200" y="867"/>
                    <a:pt x="1200" y="872"/>
                  </a:cubicBezTo>
                  <a:cubicBezTo>
                    <a:pt x="1200" y="876"/>
                    <a:pt x="1197" y="880"/>
                    <a:pt x="1192" y="880"/>
                  </a:cubicBezTo>
                  <a:lnTo>
                    <a:pt x="1080" y="880"/>
                  </a:lnTo>
                  <a:cubicBezTo>
                    <a:pt x="1076" y="880"/>
                    <a:pt x="1072" y="876"/>
                    <a:pt x="1072" y="872"/>
                  </a:cubicBezTo>
                  <a:cubicBezTo>
                    <a:pt x="1072" y="867"/>
                    <a:pt x="1076" y="864"/>
                    <a:pt x="1080" y="864"/>
                  </a:cubicBezTo>
                  <a:close/>
                  <a:moveTo>
                    <a:pt x="1272" y="864"/>
                  </a:moveTo>
                  <a:lnTo>
                    <a:pt x="1384" y="864"/>
                  </a:lnTo>
                  <a:cubicBezTo>
                    <a:pt x="1389" y="864"/>
                    <a:pt x="1392" y="867"/>
                    <a:pt x="1392" y="872"/>
                  </a:cubicBezTo>
                  <a:cubicBezTo>
                    <a:pt x="1392" y="876"/>
                    <a:pt x="1389" y="880"/>
                    <a:pt x="1384" y="880"/>
                  </a:cubicBezTo>
                  <a:lnTo>
                    <a:pt x="1272" y="880"/>
                  </a:lnTo>
                  <a:cubicBezTo>
                    <a:pt x="1268" y="880"/>
                    <a:pt x="1264" y="876"/>
                    <a:pt x="1264" y="872"/>
                  </a:cubicBezTo>
                  <a:cubicBezTo>
                    <a:pt x="1264" y="867"/>
                    <a:pt x="1268" y="864"/>
                    <a:pt x="1272" y="864"/>
                  </a:cubicBezTo>
                  <a:close/>
                  <a:moveTo>
                    <a:pt x="1464" y="864"/>
                  </a:moveTo>
                  <a:lnTo>
                    <a:pt x="1576" y="864"/>
                  </a:lnTo>
                  <a:cubicBezTo>
                    <a:pt x="1581" y="864"/>
                    <a:pt x="1584" y="867"/>
                    <a:pt x="1584" y="872"/>
                  </a:cubicBezTo>
                  <a:cubicBezTo>
                    <a:pt x="1584" y="876"/>
                    <a:pt x="1581" y="880"/>
                    <a:pt x="1576" y="880"/>
                  </a:cubicBezTo>
                  <a:lnTo>
                    <a:pt x="1464" y="880"/>
                  </a:lnTo>
                  <a:cubicBezTo>
                    <a:pt x="1460" y="880"/>
                    <a:pt x="1456" y="876"/>
                    <a:pt x="1456" y="872"/>
                  </a:cubicBezTo>
                  <a:cubicBezTo>
                    <a:pt x="1456" y="867"/>
                    <a:pt x="1460" y="864"/>
                    <a:pt x="1464" y="864"/>
                  </a:cubicBezTo>
                  <a:close/>
                  <a:moveTo>
                    <a:pt x="1656" y="864"/>
                  </a:moveTo>
                  <a:lnTo>
                    <a:pt x="1768" y="864"/>
                  </a:lnTo>
                  <a:cubicBezTo>
                    <a:pt x="1773" y="864"/>
                    <a:pt x="1776" y="867"/>
                    <a:pt x="1776" y="872"/>
                  </a:cubicBezTo>
                  <a:cubicBezTo>
                    <a:pt x="1776" y="876"/>
                    <a:pt x="1773" y="880"/>
                    <a:pt x="1768" y="880"/>
                  </a:cubicBezTo>
                  <a:lnTo>
                    <a:pt x="1656" y="880"/>
                  </a:lnTo>
                  <a:cubicBezTo>
                    <a:pt x="1652" y="880"/>
                    <a:pt x="1648" y="876"/>
                    <a:pt x="1648" y="872"/>
                  </a:cubicBezTo>
                  <a:cubicBezTo>
                    <a:pt x="1648" y="867"/>
                    <a:pt x="1652" y="864"/>
                    <a:pt x="1656" y="864"/>
                  </a:cubicBezTo>
                  <a:close/>
                  <a:moveTo>
                    <a:pt x="1848" y="864"/>
                  </a:moveTo>
                  <a:lnTo>
                    <a:pt x="1960" y="864"/>
                  </a:lnTo>
                  <a:cubicBezTo>
                    <a:pt x="1965" y="864"/>
                    <a:pt x="1968" y="867"/>
                    <a:pt x="1968" y="872"/>
                  </a:cubicBezTo>
                  <a:cubicBezTo>
                    <a:pt x="1968" y="876"/>
                    <a:pt x="1965" y="880"/>
                    <a:pt x="1960" y="880"/>
                  </a:cubicBezTo>
                  <a:lnTo>
                    <a:pt x="1848" y="880"/>
                  </a:lnTo>
                  <a:cubicBezTo>
                    <a:pt x="1844" y="880"/>
                    <a:pt x="1840" y="876"/>
                    <a:pt x="1840" y="872"/>
                  </a:cubicBezTo>
                  <a:cubicBezTo>
                    <a:pt x="1840" y="867"/>
                    <a:pt x="1844" y="864"/>
                    <a:pt x="1848" y="864"/>
                  </a:cubicBezTo>
                  <a:close/>
                  <a:moveTo>
                    <a:pt x="2040" y="864"/>
                  </a:moveTo>
                  <a:lnTo>
                    <a:pt x="2152" y="864"/>
                  </a:lnTo>
                  <a:cubicBezTo>
                    <a:pt x="2157" y="864"/>
                    <a:pt x="2160" y="867"/>
                    <a:pt x="2160" y="872"/>
                  </a:cubicBezTo>
                  <a:cubicBezTo>
                    <a:pt x="2160" y="876"/>
                    <a:pt x="2157" y="880"/>
                    <a:pt x="2152" y="880"/>
                  </a:cubicBezTo>
                  <a:lnTo>
                    <a:pt x="2040" y="880"/>
                  </a:lnTo>
                  <a:cubicBezTo>
                    <a:pt x="2036" y="880"/>
                    <a:pt x="2032" y="876"/>
                    <a:pt x="2032" y="872"/>
                  </a:cubicBezTo>
                  <a:cubicBezTo>
                    <a:pt x="2032" y="867"/>
                    <a:pt x="2036" y="864"/>
                    <a:pt x="2040" y="864"/>
                  </a:cubicBezTo>
                  <a:close/>
                  <a:moveTo>
                    <a:pt x="2232" y="864"/>
                  </a:moveTo>
                  <a:lnTo>
                    <a:pt x="2344" y="864"/>
                  </a:lnTo>
                  <a:cubicBezTo>
                    <a:pt x="2349" y="864"/>
                    <a:pt x="2352" y="867"/>
                    <a:pt x="2352" y="872"/>
                  </a:cubicBezTo>
                  <a:cubicBezTo>
                    <a:pt x="2352" y="876"/>
                    <a:pt x="2349" y="880"/>
                    <a:pt x="2344" y="880"/>
                  </a:cubicBezTo>
                  <a:lnTo>
                    <a:pt x="2232" y="880"/>
                  </a:lnTo>
                  <a:cubicBezTo>
                    <a:pt x="2228" y="880"/>
                    <a:pt x="2224" y="876"/>
                    <a:pt x="2224" y="872"/>
                  </a:cubicBezTo>
                  <a:cubicBezTo>
                    <a:pt x="2224" y="867"/>
                    <a:pt x="2228" y="864"/>
                    <a:pt x="2232" y="864"/>
                  </a:cubicBezTo>
                  <a:close/>
                  <a:moveTo>
                    <a:pt x="2424" y="864"/>
                  </a:moveTo>
                  <a:lnTo>
                    <a:pt x="2536" y="864"/>
                  </a:lnTo>
                  <a:cubicBezTo>
                    <a:pt x="2541" y="864"/>
                    <a:pt x="2544" y="867"/>
                    <a:pt x="2544" y="872"/>
                  </a:cubicBezTo>
                  <a:cubicBezTo>
                    <a:pt x="2544" y="876"/>
                    <a:pt x="2541" y="880"/>
                    <a:pt x="2536" y="880"/>
                  </a:cubicBezTo>
                  <a:lnTo>
                    <a:pt x="2424" y="880"/>
                  </a:lnTo>
                  <a:cubicBezTo>
                    <a:pt x="2420" y="880"/>
                    <a:pt x="2416" y="876"/>
                    <a:pt x="2416" y="872"/>
                  </a:cubicBezTo>
                  <a:cubicBezTo>
                    <a:pt x="2416" y="867"/>
                    <a:pt x="2420" y="864"/>
                    <a:pt x="2424" y="864"/>
                  </a:cubicBezTo>
                  <a:close/>
                  <a:moveTo>
                    <a:pt x="2616" y="864"/>
                  </a:moveTo>
                  <a:lnTo>
                    <a:pt x="2728" y="864"/>
                  </a:lnTo>
                  <a:cubicBezTo>
                    <a:pt x="2733" y="864"/>
                    <a:pt x="2736" y="867"/>
                    <a:pt x="2736" y="872"/>
                  </a:cubicBezTo>
                  <a:cubicBezTo>
                    <a:pt x="2736" y="876"/>
                    <a:pt x="2733" y="880"/>
                    <a:pt x="2728" y="880"/>
                  </a:cubicBezTo>
                  <a:lnTo>
                    <a:pt x="2616" y="880"/>
                  </a:lnTo>
                  <a:cubicBezTo>
                    <a:pt x="2612" y="880"/>
                    <a:pt x="2608" y="876"/>
                    <a:pt x="2608" y="872"/>
                  </a:cubicBezTo>
                  <a:cubicBezTo>
                    <a:pt x="2608" y="867"/>
                    <a:pt x="2612" y="864"/>
                    <a:pt x="2616" y="864"/>
                  </a:cubicBezTo>
                  <a:close/>
                  <a:moveTo>
                    <a:pt x="2808" y="864"/>
                  </a:moveTo>
                  <a:lnTo>
                    <a:pt x="2920" y="864"/>
                  </a:lnTo>
                  <a:cubicBezTo>
                    <a:pt x="2925" y="864"/>
                    <a:pt x="2928" y="867"/>
                    <a:pt x="2928" y="872"/>
                  </a:cubicBezTo>
                  <a:cubicBezTo>
                    <a:pt x="2928" y="876"/>
                    <a:pt x="2925" y="880"/>
                    <a:pt x="2920" y="880"/>
                  </a:cubicBezTo>
                  <a:lnTo>
                    <a:pt x="2808" y="880"/>
                  </a:lnTo>
                  <a:cubicBezTo>
                    <a:pt x="2804" y="880"/>
                    <a:pt x="2800" y="876"/>
                    <a:pt x="2800" y="872"/>
                  </a:cubicBezTo>
                  <a:cubicBezTo>
                    <a:pt x="2800" y="867"/>
                    <a:pt x="2804" y="864"/>
                    <a:pt x="2808" y="864"/>
                  </a:cubicBezTo>
                  <a:close/>
                  <a:moveTo>
                    <a:pt x="3000" y="864"/>
                  </a:moveTo>
                  <a:lnTo>
                    <a:pt x="3112" y="864"/>
                  </a:lnTo>
                  <a:cubicBezTo>
                    <a:pt x="3117" y="864"/>
                    <a:pt x="3120" y="867"/>
                    <a:pt x="3120" y="872"/>
                  </a:cubicBezTo>
                  <a:cubicBezTo>
                    <a:pt x="3120" y="876"/>
                    <a:pt x="3117" y="880"/>
                    <a:pt x="3112" y="880"/>
                  </a:cubicBezTo>
                  <a:lnTo>
                    <a:pt x="3000" y="880"/>
                  </a:lnTo>
                  <a:cubicBezTo>
                    <a:pt x="2996" y="880"/>
                    <a:pt x="2992" y="876"/>
                    <a:pt x="2992" y="872"/>
                  </a:cubicBezTo>
                  <a:cubicBezTo>
                    <a:pt x="2992" y="867"/>
                    <a:pt x="2996" y="864"/>
                    <a:pt x="3000" y="864"/>
                  </a:cubicBezTo>
                  <a:close/>
                  <a:moveTo>
                    <a:pt x="3192" y="864"/>
                  </a:moveTo>
                  <a:lnTo>
                    <a:pt x="3304" y="864"/>
                  </a:lnTo>
                  <a:cubicBezTo>
                    <a:pt x="3309" y="864"/>
                    <a:pt x="3312" y="867"/>
                    <a:pt x="3312" y="872"/>
                  </a:cubicBezTo>
                  <a:cubicBezTo>
                    <a:pt x="3312" y="876"/>
                    <a:pt x="3309" y="880"/>
                    <a:pt x="3304" y="880"/>
                  </a:cubicBezTo>
                  <a:lnTo>
                    <a:pt x="3192" y="880"/>
                  </a:lnTo>
                  <a:cubicBezTo>
                    <a:pt x="3188" y="880"/>
                    <a:pt x="3184" y="876"/>
                    <a:pt x="3184" y="872"/>
                  </a:cubicBezTo>
                  <a:cubicBezTo>
                    <a:pt x="3184" y="867"/>
                    <a:pt x="3188" y="864"/>
                    <a:pt x="3192" y="864"/>
                  </a:cubicBezTo>
                  <a:close/>
                  <a:moveTo>
                    <a:pt x="3384" y="864"/>
                  </a:moveTo>
                  <a:lnTo>
                    <a:pt x="3496" y="864"/>
                  </a:lnTo>
                  <a:cubicBezTo>
                    <a:pt x="3501" y="864"/>
                    <a:pt x="3504" y="867"/>
                    <a:pt x="3504" y="872"/>
                  </a:cubicBezTo>
                  <a:cubicBezTo>
                    <a:pt x="3504" y="876"/>
                    <a:pt x="3501" y="880"/>
                    <a:pt x="3496" y="880"/>
                  </a:cubicBezTo>
                  <a:lnTo>
                    <a:pt x="3384" y="880"/>
                  </a:lnTo>
                  <a:cubicBezTo>
                    <a:pt x="3380" y="880"/>
                    <a:pt x="3376" y="876"/>
                    <a:pt x="3376" y="872"/>
                  </a:cubicBezTo>
                  <a:cubicBezTo>
                    <a:pt x="3376" y="867"/>
                    <a:pt x="3380" y="864"/>
                    <a:pt x="3384" y="864"/>
                  </a:cubicBezTo>
                  <a:close/>
                  <a:moveTo>
                    <a:pt x="3576" y="864"/>
                  </a:moveTo>
                  <a:lnTo>
                    <a:pt x="3666" y="864"/>
                  </a:lnTo>
                  <a:lnTo>
                    <a:pt x="3658" y="872"/>
                  </a:lnTo>
                  <a:lnTo>
                    <a:pt x="3658" y="849"/>
                  </a:lnTo>
                  <a:cubicBezTo>
                    <a:pt x="3658" y="845"/>
                    <a:pt x="3662" y="841"/>
                    <a:pt x="3666" y="841"/>
                  </a:cubicBezTo>
                  <a:cubicBezTo>
                    <a:pt x="3670" y="841"/>
                    <a:pt x="3674" y="845"/>
                    <a:pt x="3674" y="849"/>
                  </a:cubicBezTo>
                  <a:lnTo>
                    <a:pt x="3674" y="872"/>
                  </a:lnTo>
                  <a:cubicBezTo>
                    <a:pt x="3674" y="876"/>
                    <a:pt x="3670" y="880"/>
                    <a:pt x="3666" y="880"/>
                  </a:cubicBezTo>
                  <a:lnTo>
                    <a:pt x="3576" y="880"/>
                  </a:lnTo>
                  <a:cubicBezTo>
                    <a:pt x="3572" y="880"/>
                    <a:pt x="3568" y="876"/>
                    <a:pt x="3568" y="872"/>
                  </a:cubicBezTo>
                  <a:cubicBezTo>
                    <a:pt x="3568" y="867"/>
                    <a:pt x="3572" y="864"/>
                    <a:pt x="3576" y="864"/>
                  </a:cubicBezTo>
                  <a:close/>
                  <a:moveTo>
                    <a:pt x="3658" y="769"/>
                  </a:moveTo>
                  <a:lnTo>
                    <a:pt x="3658" y="657"/>
                  </a:lnTo>
                  <a:cubicBezTo>
                    <a:pt x="3658" y="653"/>
                    <a:pt x="3662" y="649"/>
                    <a:pt x="3666" y="649"/>
                  </a:cubicBezTo>
                  <a:cubicBezTo>
                    <a:pt x="3670" y="649"/>
                    <a:pt x="3674" y="653"/>
                    <a:pt x="3674" y="657"/>
                  </a:cubicBezTo>
                  <a:lnTo>
                    <a:pt x="3674" y="769"/>
                  </a:lnTo>
                  <a:cubicBezTo>
                    <a:pt x="3674" y="774"/>
                    <a:pt x="3670" y="777"/>
                    <a:pt x="3666" y="777"/>
                  </a:cubicBezTo>
                  <a:cubicBezTo>
                    <a:pt x="3662" y="777"/>
                    <a:pt x="3658" y="774"/>
                    <a:pt x="3658" y="769"/>
                  </a:cubicBezTo>
                  <a:close/>
                  <a:moveTo>
                    <a:pt x="3658" y="577"/>
                  </a:moveTo>
                  <a:lnTo>
                    <a:pt x="3658" y="465"/>
                  </a:lnTo>
                  <a:cubicBezTo>
                    <a:pt x="3658" y="461"/>
                    <a:pt x="3662" y="457"/>
                    <a:pt x="3666" y="457"/>
                  </a:cubicBezTo>
                  <a:cubicBezTo>
                    <a:pt x="3670" y="457"/>
                    <a:pt x="3674" y="461"/>
                    <a:pt x="3674" y="465"/>
                  </a:cubicBezTo>
                  <a:lnTo>
                    <a:pt x="3674" y="577"/>
                  </a:lnTo>
                  <a:cubicBezTo>
                    <a:pt x="3674" y="582"/>
                    <a:pt x="3670" y="585"/>
                    <a:pt x="3666" y="585"/>
                  </a:cubicBezTo>
                  <a:cubicBezTo>
                    <a:pt x="3662" y="585"/>
                    <a:pt x="3658" y="582"/>
                    <a:pt x="3658" y="577"/>
                  </a:cubicBezTo>
                  <a:close/>
                  <a:moveTo>
                    <a:pt x="3658" y="385"/>
                  </a:moveTo>
                  <a:lnTo>
                    <a:pt x="3658" y="273"/>
                  </a:lnTo>
                  <a:cubicBezTo>
                    <a:pt x="3658" y="269"/>
                    <a:pt x="3662" y="265"/>
                    <a:pt x="3666" y="265"/>
                  </a:cubicBezTo>
                  <a:cubicBezTo>
                    <a:pt x="3670" y="265"/>
                    <a:pt x="3674" y="269"/>
                    <a:pt x="3674" y="273"/>
                  </a:cubicBezTo>
                  <a:lnTo>
                    <a:pt x="3674" y="385"/>
                  </a:lnTo>
                  <a:cubicBezTo>
                    <a:pt x="3674" y="390"/>
                    <a:pt x="3670" y="393"/>
                    <a:pt x="3666" y="393"/>
                  </a:cubicBezTo>
                  <a:cubicBezTo>
                    <a:pt x="3662" y="393"/>
                    <a:pt x="3658" y="390"/>
                    <a:pt x="3658" y="385"/>
                  </a:cubicBezTo>
                  <a:close/>
                  <a:moveTo>
                    <a:pt x="3658" y="193"/>
                  </a:moveTo>
                  <a:lnTo>
                    <a:pt x="3658" y="81"/>
                  </a:lnTo>
                  <a:cubicBezTo>
                    <a:pt x="3658" y="77"/>
                    <a:pt x="3662" y="73"/>
                    <a:pt x="3666" y="73"/>
                  </a:cubicBezTo>
                  <a:cubicBezTo>
                    <a:pt x="3670" y="73"/>
                    <a:pt x="3674" y="77"/>
                    <a:pt x="3674" y="81"/>
                  </a:cubicBezTo>
                  <a:lnTo>
                    <a:pt x="3674" y="193"/>
                  </a:lnTo>
                  <a:cubicBezTo>
                    <a:pt x="3674" y="198"/>
                    <a:pt x="3670" y="201"/>
                    <a:pt x="3666" y="201"/>
                  </a:cubicBezTo>
                  <a:cubicBezTo>
                    <a:pt x="3662" y="201"/>
                    <a:pt x="3658" y="198"/>
                    <a:pt x="3658" y="193"/>
                  </a:cubicBezTo>
                  <a:close/>
                  <a:moveTo>
                    <a:pt x="3660" y="16"/>
                  </a:moveTo>
                  <a:lnTo>
                    <a:pt x="3548" y="16"/>
                  </a:lnTo>
                  <a:cubicBezTo>
                    <a:pt x="3543" y="16"/>
                    <a:pt x="3540" y="12"/>
                    <a:pt x="3540" y="8"/>
                  </a:cubicBezTo>
                  <a:cubicBezTo>
                    <a:pt x="3540" y="3"/>
                    <a:pt x="3543" y="0"/>
                    <a:pt x="3548" y="0"/>
                  </a:cubicBezTo>
                  <a:lnTo>
                    <a:pt x="3660" y="0"/>
                  </a:lnTo>
                  <a:cubicBezTo>
                    <a:pt x="3664" y="0"/>
                    <a:pt x="3668" y="3"/>
                    <a:pt x="3668" y="8"/>
                  </a:cubicBezTo>
                  <a:cubicBezTo>
                    <a:pt x="3668" y="12"/>
                    <a:pt x="3664" y="16"/>
                    <a:pt x="3660" y="16"/>
                  </a:cubicBezTo>
                  <a:close/>
                  <a:moveTo>
                    <a:pt x="3468" y="16"/>
                  </a:moveTo>
                  <a:lnTo>
                    <a:pt x="3356" y="16"/>
                  </a:lnTo>
                  <a:cubicBezTo>
                    <a:pt x="3351" y="16"/>
                    <a:pt x="3348" y="12"/>
                    <a:pt x="3348" y="8"/>
                  </a:cubicBezTo>
                  <a:cubicBezTo>
                    <a:pt x="3348" y="3"/>
                    <a:pt x="3351" y="0"/>
                    <a:pt x="3356" y="0"/>
                  </a:cubicBezTo>
                  <a:lnTo>
                    <a:pt x="3468" y="0"/>
                  </a:lnTo>
                  <a:cubicBezTo>
                    <a:pt x="3472" y="0"/>
                    <a:pt x="3476" y="3"/>
                    <a:pt x="3476" y="8"/>
                  </a:cubicBezTo>
                  <a:cubicBezTo>
                    <a:pt x="3476" y="12"/>
                    <a:pt x="3472" y="16"/>
                    <a:pt x="3468" y="16"/>
                  </a:cubicBezTo>
                  <a:close/>
                  <a:moveTo>
                    <a:pt x="3276" y="16"/>
                  </a:moveTo>
                  <a:lnTo>
                    <a:pt x="3164" y="16"/>
                  </a:lnTo>
                  <a:cubicBezTo>
                    <a:pt x="3159" y="16"/>
                    <a:pt x="3156" y="12"/>
                    <a:pt x="3156" y="8"/>
                  </a:cubicBezTo>
                  <a:cubicBezTo>
                    <a:pt x="3156" y="3"/>
                    <a:pt x="3159" y="0"/>
                    <a:pt x="3164" y="0"/>
                  </a:cubicBezTo>
                  <a:lnTo>
                    <a:pt x="3276" y="0"/>
                  </a:lnTo>
                  <a:cubicBezTo>
                    <a:pt x="3280" y="0"/>
                    <a:pt x="3284" y="3"/>
                    <a:pt x="3284" y="8"/>
                  </a:cubicBezTo>
                  <a:cubicBezTo>
                    <a:pt x="3284" y="12"/>
                    <a:pt x="3280" y="16"/>
                    <a:pt x="3276" y="16"/>
                  </a:cubicBezTo>
                  <a:close/>
                  <a:moveTo>
                    <a:pt x="3084" y="16"/>
                  </a:moveTo>
                  <a:lnTo>
                    <a:pt x="2972" y="16"/>
                  </a:lnTo>
                  <a:cubicBezTo>
                    <a:pt x="2967" y="16"/>
                    <a:pt x="2964" y="12"/>
                    <a:pt x="2964" y="8"/>
                  </a:cubicBezTo>
                  <a:cubicBezTo>
                    <a:pt x="2964" y="3"/>
                    <a:pt x="2967" y="0"/>
                    <a:pt x="2972" y="0"/>
                  </a:cubicBezTo>
                  <a:lnTo>
                    <a:pt x="3084" y="0"/>
                  </a:lnTo>
                  <a:cubicBezTo>
                    <a:pt x="3088" y="0"/>
                    <a:pt x="3092" y="3"/>
                    <a:pt x="3092" y="8"/>
                  </a:cubicBezTo>
                  <a:cubicBezTo>
                    <a:pt x="3092" y="12"/>
                    <a:pt x="3088" y="16"/>
                    <a:pt x="3084" y="16"/>
                  </a:cubicBezTo>
                  <a:close/>
                  <a:moveTo>
                    <a:pt x="2892" y="16"/>
                  </a:moveTo>
                  <a:lnTo>
                    <a:pt x="2780" y="16"/>
                  </a:lnTo>
                  <a:cubicBezTo>
                    <a:pt x="2775" y="16"/>
                    <a:pt x="2772" y="12"/>
                    <a:pt x="2772" y="8"/>
                  </a:cubicBezTo>
                  <a:cubicBezTo>
                    <a:pt x="2772" y="3"/>
                    <a:pt x="2775" y="0"/>
                    <a:pt x="2780" y="0"/>
                  </a:cubicBezTo>
                  <a:lnTo>
                    <a:pt x="2892" y="0"/>
                  </a:lnTo>
                  <a:cubicBezTo>
                    <a:pt x="2896" y="0"/>
                    <a:pt x="2900" y="3"/>
                    <a:pt x="2900" y="8"/>
                  </a:cubicBezTo>
                  <a:cubicBezTo>
                    <a:pt x="2900" y="12"/>
                    <a:pt x="2896" y="16"/>
                    <a:pt x="2892" y="16"/>
                  </a:cubicBezTo>
                  <a:close/>
                  <a:moveTo>
                    <a:pt x="2700" y="16"/>
                  </a:moveTo>
                  <a:lnTo>
                    <a:pt x="2588" y="16"/>
                  </a:lnTo>
                  <a:cubicBezTo>
                    <a:pt x="2583" y="16"/>
                    <a:pt x="2580" y="12"/>
                    <a:pt x="2580" y="8"/>
                  </a:cubicBezTo>
                  <a:cubicBezTo>
                    <a:pt x="2580" y="3"/>
                    <a:pt x="2583" y="0"/>
                    <a:pt x="2588" y="0"/>
                  </a:cubicBezTo>
                  <a:lnTo>
                    <a:pt x="2700" y="0"/>
                  </a:lnTo>
                  <a:cubicBezTo>
                    <a:pt x="2704" y="0"/>
                    <a:pt x="2708" y="3"/>
                    <a:pt x="2708" y="8"/>
                  </a:cubicBezTo>
                  <a:cubicBezTo>
                    <a:pt x="2708" y="12"/>
                    <a:pt x="2704" y="16"/>
                    <a:pt x="2700" y="16"/>
                  </a:cubicBezTo>
                  <a:close/>
                  <a:moveTo>
                    <a:pt x="2508" y="16"/>
                  </a:moveTo>
                  <a:lnTo>
                    <a:pt x="2396" y="16"/>
                  </a:lnTo>
                  <a:cubicBezTo>
                    <a:pt x="2391" y="16"/>
                    <a:pt x="2388" y="12"/>
                    <a:pt x="2388" y="8"/>
                  </a:cubicBezTo>
                  <a:cubicBezTo>
                    <a:pt x="2388" y="3"/>
                    <a:pt x="2391" y="0"/>
                    <a:pt x="2396" y="0"/>
                  </a:cubicBezTo>
                  <a:lnTo>
                    <a:pt x="2508" y="0"/>
                  </a:lnTo>
                  <a:cubicBezTo>
                    <a:pt x="2512" y="0"/>
                    <a:pt x="2516" y="3"/>
                    <a:pt x="2516" y="8"/>
                  </a:cubicBezTo>
                  <a:cubicBezTo>
                    <a:pt x="2516" y="12"/>
                    <a:pt x="2512" y="16"/>
                    <a:pt x="2508" y="16"/>
                  </a:cubicBezTo>
                  <a:close/>
                  <a:moveTo>
                    <a:pt x="2316" y="16"/>
                  </a:moveTo>
                  <a:lnTo>
                    <a:pt x="2204" y="16"/>
                  </a:lnTo>
                  <a:cubicBezTo>
                    <a:pt x="2199" y="16"/>
                    <a:pt x="2196" y="12"/>
                    <a:pt x="2196" y="8"/>
                  </a:cubicBezTo>
                  <a:cubicBezTo>
                    <a:pt x="2196" y="3"/>
                    <a:pt x="2199" y="0"/>
                    <a:pt x="2204" y="0"/>
                  </a:cubicBezTo>
                  <a:lnTo>
                    <a:pt x="2316" y="0"/>
                  </a:lnTo>
                  <a:cubicBezTo>
                    <a:pt x="2320" y="0"/>
                    <a:pt x="2324" y="3"/>
                    <a:pt x="2324" y="8"/>
                  </a:cubicBezTo>
                  <a:cubicBezTo>
                    <a:pt x="2324" y="12"/>
                    <a:pt x="2320" y="16"/>
                    <a:pt x="2316" y="16"/>
                  </a:cubicBezTo>
                  <a:close/>
                  <a:moveTo>
                    <a:pt x="2124" y="16"/>
                  </a:moveTo>
                  <a:lnTo>
                    <a:pt x="2012" y="16"/>
                  </a:lnTo>
                  <a:cubicBezTo>
                    <a:pt x="2007" y="16"/>
                    <a:pt x="2004" y="12"/>
                    <a:pt x="2004" y="8"/>
                  </a:cubicBezTo>
                  <a:cubicBezTo>
                    <a:pt x="2004" y="3"/>
                    <a:pt x="2007" y="0"/>
                    <a:pt x="2012" y="0"/>
                  </a:cubicBezTo>
                  <a:lnTo>
                    <a:pt x="2124" y="0"/>
                  </a:lnTo>
                  <a:cubicBezTo>
                    <a:pt x="2128" y="0"/>
                    <a:pt x="2132" y="3"/>
                    <a:pt x="2132" y="8"/>
                  </a:cubicBezTo>
                  <a:cubicBezTo>
                    <a:pt x="2132" y="12"/>
                    <a:pt x="2128" y="16"/>
                    <a:pt x="2124" y="16"/>
                  </a:cubicBezTo>
                  <a:close/>
                  <a:moveTo>
                    <a:pt x="1932" y="16"/>
                  </a:moveTo>
                  <a:lnTo>
                    <a:pt x="1820" y="16"/>
                  </a:lnTo>
                  <a:cubicBezTo>
                    <a:pt x="1815" y="16"/>
                    <a:pt x="1812" y="12"/>
                    <a:pt x="1812" y="8"/>
                  </a:cubicBezTo>
                  <a:cubicBezTo>
                    <a:pt x="1812" y="3"/>
                    <a:pt x="1815" y="0"/>
                    <a:pt x="1820" y="0"/>
                  </a:cubicBezTo>
                  <a:lnTo>
                    <a:pt x="1932" y="0"/>
                  </a:lnTo>
                  <a:cubicBezTo>
                    <a:pt x="1936" y="0"/>
                    <a:pt x="1940" y="3"/>
                    <a:pt x="1940" y="8"/>
                  </a:cubicBezTo>
                  <a:cubicBezTo>
                    <a:pt x="1940" y="12"/>
                    <a:pt x="1936" y="16"/>
                    <a:pt x="1932" y="16"/>
                  </a:cubicBezTo>
                  <a:close/>
                  <a:moveTo>
                    <a:pt x="1740" y="16"/>
                  </a:moveTo>
                  <a:lnTo>
                    <a:pt x="1628" y="16"/>
                  </a:lnTo>
                  <a:cubicBezTo>
                    <a:pt x="1623" y="16"/>
                    <a:pt x="1620" y="12"/>
                    <a:pt x="1620" y="8"/>
                  </a:cubicBezTo>
                  <a:cubicBezTo>
                    <a:pt x="1620" y="3"/>
                    <a:pt x="1623" y="0"/>
                    <a:pt x="1628" y="0"/>
                  </a:cubicBezTo>
                  <a:lnTo>
                    <a:pt x="1740" y="0"/>
                  </a:lnTo>
                  <a:cubicBezTo>
                    <a:pt x="1744" y="0"/>
                    <a:pt x="1748" y="3"/>
                    <a:pt x="1748" y="8"/>
                  </a:cubicBezTo>
                  <a:cubicBezTo>
                    <a:pt x="1748" y="12"/>
                    <a:pt x="1744" y="16"/>
                    <a:pt x="1740" y="16"/>
                  </a:cubicBezTo>
                  <a:close/>
                  <a:moveTo>
                    <a:pt x="1548" y="16"/>
                  </a:moveTo>
                  <a:lnTo>
                    <a:pt x="1436" y="16"/>
                  </a:lnTo>
                  <a:cubicBezTo>
                    <a:pt x="1431" y="16"/>
                    <a:pt x="1428" y="12"/>
                    <a:pt x="1428" y="8"/>
                  </a:cubicBezTo>
                  <a:cubicBezTo>
                    <a:pt x="1428" y="3"/>
                    <a:pt x="1431" y="0"/>
                    <a:pt x="1436" y="0"/>
                  </a:cubicBezTo>
                  <a:lnTo>
                    <a:pt x="1548" y="0"/>
                  </a:lnTo>
                  <a:cubicBezTo>
                    <a:pt x="1552" y="0"/>
                    <a:pt x="1556" y="3"/>
                    <a:pt x="1556" y="8"/>
                  </a:cubicBezTo>
                  <a:cubicBezTo>
                    <a:pt x="1556" y="12"/>
                    <a:pt x="1552" y="16"/>
                    <a:pt x="1548" y="16"/>
                  </a:cubicBezTo>
                  <a:close/>
                  <a:moveTo>
                    <a:pt x="1356" y="16"/>
                  </a:moveTo>
                  <a:lnTo>
                    <a:pt x="1244" y="16"/>
                  </a:lnTo>
                  <a:cubicBezTo>
                    <a:pt x="1239" y="16"/>
                    <a:pt x="1236" y="12"/>
                    <a:pt x="1236" y="8"/>
                  </a:cubicBezTo>
                  <a:cubicBezTo>
                    <a:pt x="1236" y="3"/>
                    <a:pt x="1239" y="0"/>
                    <a:pt x="1244" y="0"/>
                  </a:cubicBezTo>
                  <a:lnTo>
                    <a:pt x="1356" y="0"/>
                  </a:lnTo>
                  <a:cubicBezTo>
                    <a:pt x="1360" y="0"/>
                    <a:pt x="1364" y="3"/>
                    <a:pt x="1364" y="8"/>
                  </a:cubicBezTo>
                  <a:cubicBezTo>
                    <a:pt x="1364" y="12"/>
                    <a:pt x="1360" y="16"/>
                    <a:pt x="1356" y="16"/>
                  </a:cubicBezTo>
                  <a:close/>
                  <a:moveTo>
                    <a:pt x="1164" y="16"/>
                  </a:moveTo>
                  <a:lnTo>
                    <a:pt x="1052" y="16"/>
                  </a:lnTo>
                  <a:cubicBezTo>
                    <a:pt x="1047" y="16"/>
                    <a:pt x="1044" y="12"/>
                    <a:pt x="1044" y="8"/>
                  </a:cubicBezTo>
                  <a:cubicBezTo>
                    <a:pt x="1044" y="3"/>
                    <a:pt x="1047" y="0"/>
                    <a:pt x="1052" y="0"/>
                  </a:cubicBezTo>
                  <a:lnTo>
                    <a:pt x="1164" y="0"/>
                  </a:lnTo>
                  <a:cubicBezTo>
                    <a:pt x="1168" y="0"/>
                    <a:pt x="1172" y="3"/>
                    <a:pt x="1172" y="8"/>
                  </a:cubicBezTo>
                  <a:cubicBezTo>
                    <a:pt x="1172" y="12"/>
                    <a:pt x="1168" y="16"/>
                    <a:pt x="1164" y="16"/>
                  </a:cubicBezTo>
                  <a:close/>
                  <a:moveTo>
                    <a:pt x="972" y="16"/>
                  </a:moveTo>
                  <a:lnTo>
                    <a:pt x="860" y="16"/>
                  </a:lnTo>
                  <a:cubicBezTo>
                    <a:pt x="855" y="16"/>
                    <a:pt x="852" y="12"/>
                    <a:pt x="852" y="8"/>
                  </a:cubicBezTo>
                  <a:cubicBezTo>
                    <a:pt x="852" y="3"/>
                    <a:pt x="855" y="0"/>
                    <a:pt x="860" y="0"/>
                  </a:cubicBezTo>
                  <a:lnTo>
                    <a:pt x="972" y="0"/>
                  </a:lnTo>
                  <a:cubicBezTo>
                    <a:pt x="976" y="0"/>
                    <a:pt x="980" y="3"/>
                    <a:pt x="980" y="8"/>
                  </a:cubicBezTo>
                  <a:cubicBezTo>
                    <a:pt x="980" y="12"/>
                    <a:pt x="976" y="16"/>
                    <a:pt x="972" y="16"/>
                  </a:cubicBezTo>
                  <a:close/>
                  <a:moveTo>
                    <a:pt x="780" y="16"/>
                  </a:moveTo>
                  <a:lnTo>
                    <a:pt x="668" y="16"/>
                  </a:lnTo>
                  <a:cubicBezTo>
                    <a:pt x="663" y="16"/>
                    <a:pt x="660" y="12"/>
                    <a:pt x="660" y="8"/>
                  </a:cubicBezTo>
                  <a:cubicBezTo>
                    <a:pt x="660" y="3"/>
                    <a:pt x="663" y="0"/>
                    <a:pt x="668" y="0"/>
                  </a:cubicBezTo>
                  <a:lnTo>
                    <a:pt x="780" y="0"/>
                  </a:lnTo>
                  <a:cubicBezTo>
                    <a:pt x="784" y="0"/>
                    <a:pt x="788" y="3"/>
                    <a:pt x="788" y="8"/>
                  </a:cubicBezTo>
                  <a:cubicBezTo>
                    <a:pt x="788" y="12"/>
                    <a:pt x="784" y="16"/>
                    <a:pt x="780" y="16"/>
                  </a:cubicBezTo>
                  <a:close/>
                  <a:moveTo>
                    <a:pt x="588" y="16"/>
                  </a:moveTo>
                  <a:lnTo>
                    <a:pt x="476" y="16"/>
                  </a:lnTo>
                  <a:cubicBezTo>
                    <a:pt x="471" y="16"/>
                    <a:pt x="468" y="12"/>
                    <a:pt x="468" y="8"/>
                  </a:cubicBezTo>
                  <a:cubicBezTo>
                    <a:pt x="468" y="3"/>
                    <a:pt x="471" y="0"/>
                    <a:pt x="476" y="0"/>
                  </a:cubicBezTo>
                  <a:lnTo>
                    <a:pt x="588" y="0"/>
                  </a:lnTo>
                  <a:cubicBezTo>
                    <a:pt x="592" y="0"/>
                    <a:pt x="596" y="3"/>
                    <a:pt x="596" y="8"/>
                  </a:cubicBezTo>
                  <a:cubicBezTo>
                    <a:pt x="596" y="12"/>
                    <a:pt x="592" y="16"/>
                    <a:pt x="588" y="16"/>
                  </a:cubicBezTo>
                  <a:close/>
                  <a:moveTo>
                    <a:pt x="396" y="16"/>
                  </a:moveTo>
                  <a:lnTo>
                    <a:pt x="284" y="16"/>
                  </a:lnTo>
                  <a:cubicBezTo>
                    <a:pt x="279" y="16"/>
                    <a:pt x="276" y="12"/>
                    <a:pt x="276" y="8"/>
                  </a:cubicBezTo>
                  <a:cubicBezTo>
                    <a:pt x="276" y="3"/>
                    <a:pt x="279" y="0"/>
                    <a:pt x="284" y="0"/>
                  </a:cubicBezTo>
                  <a:lnTo>
                    <a:pt x="396" y="0"/>
                  </a:lnTo>
                  <a:cubicBezTo>
                    <a:pt x="400" y="0"/>
                    <a:pt x="404" y="3"/>
                    <a:pt x="404" y="8"/>
                  </a:cubicBezTo>
                  <a:cubicBezTo>
                    <a:pt x="404" y="12"/>
                    <a:pt x="400" y="16"/>
                    <a:pt x="396" y="16"/>
                  </a:cubicBezTo>
                  <a:close/>
                  <a:moveTo>
                    <a:pt x="204" y="16"/>
                  </a:moveTo>
                  <a:lnTo>
                    <a:pt x="92" y="16"/>
                  </a:lnTo>
                  <a:cubicBezTo>
                    <a:pt x="87" y="16"/>
                    <a:pt x="84" y="12"/>
                    <a:pt x="84" y="8"/>
                  </a:cubicBezTo>
                  <a:cubicBezTo>
                    <a:pt x="84" y="3"/>
                    <a:pt x="87" y="0"/>
                    <a:pt x="92" y="0"/>
                  </a:cubicBezTo>
                  <a:lnTo>
                    <a:pt x="204" y="0"/>
                  </a:lnTo>
                  <a:cubicBezTo>
                    <a:pt x="208" y="0"/>
                    <a:pt x="212" y="3"/>
                    <a:pt x="212" y="8"/>
                  </a:cubicBezTo>
                  <a:cubicBezTo>
                    <a:pt x="212" y="12"/>
                    <a:pt x="208" y="16"/>
                    <a:pt x="204" y="16"/>
                  </a:cubicBezTo>
                  <a:close/>
                  <a:moveTo>
                    <a:pt x="12" y="16"/>
                  </a:move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3"/>
                    <a:pt x="4" y="0"/>
                    <a:pt x="8" y="0"/>
                  </a:cubicBezTo>
                  <a:lnTo>
                    <a:pt x="12" y="0"/>
                  </a:lnTo>
                  <a:cubicBezTo>
                    <a:pt x="16" y="0"/>
                    <a:pt x="20" y="3"/>
                    <a:pt x="20" y="8"/>
                  </a:cubicBezTo>
                  <a:cubicBezTo>
                    <a:pt x="20" y="12"/>
                    <a:pt x="16" y="16"/>
                    <a:pt x="12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6" name="Line 90"/>
            <p:cNvSpPr>
              <a:spLocks noChangeShapeType="1"/>
            </p:cNvSpPr>
            <p:nvPr/>
          </p:nvSpPr>
          <p:spPr bwMode="auto">
            <a:xfrm flipH="1" flipV="1">
              <a:off x="1471" y="361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7" name="Line 91"/>
            <p:cNvSpPr>
              <a:spLocks noChangeShapeType="1"/>
            </p:cNvSpPr>
            <p:nvPr/>
          </p:nvSpPr>
          <p:spPr bwMode="auto">
            <a:xfrm flipH="1">
              <a:off x="1471" y="347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8" name="Line 92"/>
            <p:cNvSpPr>
              <a:spLocks noChangeShapeType="1"/>
            </p:cNvSpPr>
            <p:nvPr/>
          </p:nvSpPr>
          <p:spPr bwMode="auto">
            <a:xfrm flipH="1" flipV="1">
              <a:off x="1471" y="305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29" name="Line 93"/>
            <p:cNvSpPr>
              <a:spLocks noChangeShapeType="1"/>
            </p:cNvSpPr>
            <p:nvPr/>
          </p:nvSpPr>
          <p:spPr bwMode="auto">
            <a:xfrm flipH="1">
              <a:off x="1471" y="291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0" name="Line 94"/>
            <p:cNvSpPr>
              <a:spLocks noChangeShapeType="1"/>
            </p:cNvSpPr>
            <p:nvPr/>
          </p:nvSpPr>
          <p:spPr bwMode="auto">
            <a:xfrm flipH="1" flipV="1">
              <a:off x="1471" y="333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1" name="Line 95"/>
            <p:cNvSpPr>
              <a:spLocks noChangeShapeType="1"/>
            </p:cNvSpPr>
            <p:nvPr/>
          </p:nvSpPr>
          <p:spPr bwMode="auto">
            <a:xfrm flipH="1">
              <a:off x="1471" y="319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2" name="Line 96"/>
            <p:cNvSpPr>
              <a:spLocks noChangeShapeType="1"/>
            </p:cNvSpPr>
            <p:nvPr/>
          </p:nvSpPr>
          <p:spPr bwMode="auto">
            <a:xfrm flipH="1" flipV="1">
              <a:off x="1471" y="389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3" name="Line 97"/>
            <p:cNvSpPr>
              <a:spLocks noChangeShapeType="1"/>
            </p:cNvSpPr>
            <p:nvPr/>
          </p:nvSpPr>
          <p:spPr bwMode="auto">
            <a:xfrm flipH="1">
              <a:off x="1471" y="375"/>
              <a:ext cx="32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4" name="Line 98"/>
            <p:cNvSpPr>
              <a:spLocks noChangeShapeType="1"/>
            </p:cNvSpPr>
            <p:nvPr/>
          </p:nvSpPr>
          <p:spPr bwMode="auto">
            <a:xfrm>
              <a:off x="1422" y="319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5" name="Line 99"/>
            <p:cNvSpPr>
              <a:spLocks noChangeShapeType="1"/>
            </p:cNvSpPr>
            <p:nvPr/>
          </p:nvSpPr>
          <p:spPr bwMode="auto">
            <a:xfrm flipV="1">
              <a:off x="1422" y="333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6" name="Line 100"/>
            <p:cNvSpPr>
              <a:spLocks noChangeShapeType="1"/>
            </p:cNvSpPr>
            <p:nvPr/>
          </p:nvSpPr>
          <p:spPr bwMode="auto">
            <a:xfrm>
              <a:off x="1422" y="375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7" name="Line 101"/>
            <p:cNvSpPr>
              <a:spLocks noChangeShapeType="1"/>
            </p:cNvSpPr>
            <p:nvPr/>
          </p:nvSpPr>
          <p:spPr bwMode="auto">
            <a:xfrm flipV="1">
              <a:off x="1422" y="389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8" name="Line 102"/>
            <p:cNvSpPr>
              <a:spLocks noChangeShapeType="1"/>
            </p:cNvSpPr>
            <p:nvPr/>
          </p:nvSpPr>
          <p:spPr bwMode="auto">
            <a:xfrm>
              <a:off x="1422" y="347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39" name="Line 103"/>
            <p:cNvSpPr>
              <a:spLocks noChangeShapeType="1"/>
            </p:cNvSpPr>
            <p:nvPr/>
          </p:nvSpPr>
          <p:spPr bwMode="auto">
            <a:xfrm flipV="1">
              <a:off x="1422" y="361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0" name="Line 104"/>
            <p:cNvSpPr>
              <a:spLocks noChangeShapeType="1"/>
            </p:cNvSpPr>
            <p:nvPr/>
          </p:nvSpPr>
          <p:spPr bwMode="auto">
            <a:xfrm>
              <a:off x="1422" y="291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1" name="Line 105"/>
            <p:cNvSpPr>
              <a:spLocks noChangeShapeType="1"/>
            </p:cNvSpPr>
            <p:nvPr/>
          </p:nvSpPr>
          <p:spPr bwMode="auto">
            <a:xfrm flipV="1">
              <a:off x="1422" y="305"/>
              <a:ext cx="33" cy="14"/>
            </a:xfrm>
            <a:prstGeom prst="line">
              <a:avLst/>
            </a:prstGeom>
            <a:noFill/>
            <a:ln w="12700" cap="rnd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2" name="Line 106"/>
            <p:cNvSpPr>
              <a:spLocks noChangeShapeType="1"/>
            </p:cNvSpPr>
            <p:nvPr/>
          </p:nvSpPr>
          <p:spPr bwMode="auto">
            <a:xfrm>
              <a:off x="522" y="237"/>
              <a:ext cx="1" cy="21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3" name="Line 107"/>
            <p:cNvSpPr>
              <a:spLocks noChangeShapeType="1"/>
            </p:cNvSpPr>
            <p:nvPr/>
          </p:nvSpPr>
          <p:spPr bwMode="auto">
            <a:xfrm>
              <a:off x="1240" y="237"/>
              <a:ext cx="1" cy="21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4" name="Line 108"/>
            <p:cNvSpPr>
              <a:spLocks noChangeShapeType="1"/>
            </p:cNvSpPr>
            <p:nvPr/>
          </p:nvSpPr>
          <p:spPr bwMode="auto">
            <a:xfrm>
              <a:off x="1733" y="130"/>
              <a:ext cx="1" cy="429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5" name="Line 109"/>
            <p:cNvSpPr>
              <a:spLocks noChangeShapeType="1"/>
            </p:cNvSpPr>
            <p:nvPr/>
          </p:nvSpPr>
          <p:spPr bwMode="auto">
            <a:xfrm>
              <a:off x="2732" y="77"/>
              <a:ext cx="1" cy="21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6" name="Line 110"/>
            <p:cNvSpPr>
              <a:spLocks noChangeShapeType="1"/>
            </p:cNvSpPr>
            <p:nvPr/>
          </p:nvSpPr>
          <p:spPr bwMode="auto">
            <a:xfrm>
              <a:off x="2732" y="398"/>
              <a:ext cx="1" cy="214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7" name="Line 111"/>
            <p:cNvSpPr>
              <a:spLocks noChangeShapeType="1"/>
            </p:cNvSpPr>
            <p:nvPr/>
          </p:nvSpPr>
          <p:spPr bwMode="auto">
            <a:xfrm>
              <a:off x="1733" y="184"/>
              <a:ext cx="992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8" name="Rectangle 112"/>
            <p:cNvSpPr>
              <a:spLocks noChangeArrowheads="1"/>
            </p:cNvSpPr>
            <p:nvPr/>
          </p:nvSpPr>
          <p:spPr bwMode="auto">
            <a:xfrm>
              <a:off x="1784" y="154"/>
              <a:ext cx="53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49" name="Rectangle 113"/>
            <p:cNvSpPr>
              <a:spLocks noChangeArrowheads="1"/>
            </p:cNvSpPr>
            <p:nvPr/>
          </p:nvSpPr>
          <p:spPr bwMode="auto">
            <a:xfrm>
              <a:off x="1784" y="154"/>
              <a:ext cx="53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0" name="Rectangle 114"/>
            <p:cNvSpPr>
              <a:spLocks noChangeArrowheads="1"/>
            </p:cNvSpPr>
            <p:nvPr/>
          </p:nvSpPr>
          <p:spPr bwMode="auto">
            <a:xfrm>
              <a:off x="2610" y="154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1" name="Rectangle 115"/>
            <p:cNvSpPr>
              <a:spLocks noChangeArrowheads="1"/>
            </p:cNvSpPr>
            <p:nvPr/>
          </p:nvSpPr>
          <p:spPr bwMode="auto">
            <a:xfrm>
              <a:off x="2610" y="154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2" name="Line 116"/>
            <p:cNvSpPr>
              <a:spLocks noChangeShapeType="1"/>
            </p:cNvSpPr>
            <p:nvPr/>
          </p:nvSpPr>
          <p:spPr bwMode="auto">
            <a:xfrm>
              <a:off x="334" y="344"/>
              <a:ext cx="188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3" name="Rectangle 117"/>
            <p:cNvSpPr>
              <a:spLocks noChangeArrowheads="1"/>
            </p:cNvSpPr>
            <p:nvPr/>
          </p:nvSpPr>
          <p:spPr bwMode="auto">
            <a:xfrm>
              <a:off x="422" y="315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4" name="Rectangle 118"/>
            <p:cNvSpPr>
              <a:spLocks noChangeArrowheads="1"/>
            </p:cNvSpPr>
            <p:nvPr/>
          </p:nvSpPr>
          <p:spPr bwMode="auto">
            <a:xfrm>
              <a:off x="422" y="315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5" name="Line 119"/>
            <p:cNvSpPr>
              <a:spLocks noChangeShapeType="1"/>
            </p:cNvSpPr>
            <p:nvPr/>
          </p:nvSpPr>
          <p:spPr bwMode="auto">
            <a:xfrm>
              <a:off x="522" y="344"/>
              <a:ext cx="718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6" name="Rectangle 120"/>
            <p:cNvSpPr>
              <a:spLocks noChangeArrowheads="1"/>
            </p:cNvSpPr>
            <p:nvPr/>
          </p:nvSpPr>
          <p:spPr bwMode="auto">
            <a:xfrm>
              <a:off x="565" y="315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7" name="Rectangle 121"/>
            <p:cNvSpPr>
              <a:spLocks noChangeArrowheads="1"/>
            </p:cNvSpPr>
            <p:nvPr/>
          </p:nvSpPr>
          <p:spPr bwMode="auto">
            <a:xfrm>
              <a:off x="565" y="315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8" name="Rectangle 122"/>
            <p:cNvSpPr>
              <a:spLocks noChangeArrowheads="1"/>
            </p:cNvSpPr>
            <p:nvPr/>
          </p:nvSpPr>
          <p:spPr bwMode="auto">
            <a:xfrm>
              <a:off x="1139" y="315"/>
              <a:ext cx="53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59" name="Rectangle 123"/>
            <p:cNvSpPr>
              <a:spLocks noChangeArrowheads="1"/>
            </p:cNvSpPr>
            <p:nvPr/>
          </p:nvSpPr>
          <p:spPr bwMode="auto">
            <a:xfrm>
              <a:off x="1139" y="315"/>
              <a:ext cx="53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0" name="Line 124"/>
            <p:cNvSpPr>
              <a:spLocks noChangeShapeType="1"/>
            </p:cNvSpPr>
            <p:nvPr/>
          </p:nvSpPr>
          <p:spPr bwMode="auto">
            <a:xfrm>
              <a:off x="1733" y="505"/>
              <a:ext cx="989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1" name="Rectangle 125"/>
            <p:cNvSpPr>
              <a:spLocks noChangeArrowheads="1"/>
            </p:cNvSpPr>
            <p:nvPr/>
          </p:nvSpPr>
          <p:spPr bwMode="auto">
            <a:xfrm>
              <a:off x="1780" y="475"/>
              <a:ext cx="53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2" name="Rectangle 126"/>
            <p:cNvSpPr>
              <a:spLocks noChangeArrowheads="1"/>
            </p:cNvSpPr>
            <p:nvPr/>
          </p:nvSpPr>
          <p:spPr bwMode="auto">
            <a:xfrm>
              <a:off x="1784" y="475"/>
              <a:ext cx="53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3" name="Rectangle 127"/>
            <p:cNvSpPr>
              <a:spLocks noChangeArrowheads="1"/>
            </p:cNvSpPr>
            <p:nvPr/>
          </p:nvSpPr>
          <p:spPr bwMode="auto">
            <a:xfrm>
              <a:off x="2618" y="475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4" name="Rectangle 128"/>
            <p:cNvSpPr>
              <a:spLocks noChangeArrowheads="1"/>
            </p:cNvSpPr>
            <p:nvPr/>
          </p:nvSpPr>
          <p:spPr bwMode="auto">
            <a:xfrm>
              <a:off x="2618" y="475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5" name="Rectangle 129"/>
            <p:cNvSpPr>
              <a:spLocks noChangeArrowheads="1"/>
            </p:cNvSpPr>
            <p:nvPr/>
          </p:nvSpPr>
          <p:spPr bwMode="auto">
            <a:xfrm>
              <a:off x="1594" y="315"/>
              <a:ext cx="53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6" name="Rectangle 130"/>
            <p:cNvSpPr>
              <a:spLocks noChangeArrowheads="1"/>
            </p:cNvSpPr>
            <p:nvPr/>
          </p:nvSpPr>
          <p:spPr bwMode="auto">
            <a:xfrm>
              <a:off x="1288" y="315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7" name="Rectangle 131"/>
            <p:cNvSpPr>
              <a:spLocks noChangeArrowheads="1"/>
            </p:cNvSpPr>
            <p:nvPr/>
          </p:nvSpPr>
          <p:spPr bwMode="auto">
            <a:xfrm>
              <a:off x="1288" y="315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8" name="Line 132"/>
            <p:cNvSpPr>
              <a:spLocks noChangeShapeType="1"/>
            </p:cNvSpPr>
            <p:nvPr/>
          </p:nvSpPr>
          <p:spPr bwMode="auto">
            <a:xfrm>
              <a:off x="1240" y="344"/>
              <a:ext cx="5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69" name="Line 133"/>
            <p:cNvSpPr>
              <a:spLocks noChangeShapeType="1"/>
            </p:cNvSpPr>
            <p:nvPr/>
          </p:nvSpPr>
          <p:spPr bwMode="auto">
            <a:xfrm>
              <a:off x="1342" y="344"/>
              <a:ext cx="8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0" name="Line 134"/>
            <p:cNvSpPr>
              <a:spLocks noChangeShapeType="1"/>
            </p:cNvSpPr>
            <p:nvPr/>
          </p:nvSpPr>
          <p:spPr bwMode="auto">
            <a:xfrm>
              <a:off x="1508" y="347"/>
              <a:ext cx="8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1" name="Line 135"/>
            <p:cNvSpPr>
              <a:spLocks noChangeShapeType="1"/>
            </p:cNvSpPr>
            <p:nvPr/>
          </p:nvSpPr>
          <p:spPr bwMode="auto">
            <a:xfrm>
              <a:off x="1679" y="344"/>
              <a:ext cx="50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2" name="Rectangle 136"/>
            <p:cNvSpPr>
              <a:spLocks noChangeArrowheads="1"/>
            </p:cNvSpPr>
            <p:nvPr/>
          </p:nvSpPr>
          <p:spPr bwMode="auto">
            <a:xfrm>
              <a:off x="2785" y="101"/>
              <a:ext cx="54" cy="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3" name="Rectangle 137"/>
            <p:cNvSpPr>
              <a:spLocks noChangeArrowheads="1"/>
            </p:cNvSpPr>
            <p:nvPr/>
          </p:nvSpPr>
          <p:spPr bwMode="auto">
            <a:xfrm>
              <a:off x="2785" y="101"/>
              <a:ext cx="54" cy="58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4" name="Line 138"/>
            <p:cNvSpPr>
              <a:spLocks noChangeShapeType="1"/>
            </p:cNvSpPr>
            <p:nvPr/>
          </p:nvSpPr>
          <p:spPr bwMode="auto">
            <a:xfrm>
              <a:off x="2839" y="130"/>
              <a:ext cx="86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5" name="Line 139"/>
            <p:cNvSpPr>
              <a:spLocks noChangeShapeType="1"/>
            </p:cNvSpPr>
            <p:nvPr/>
          </p:nvSpPr>
          <p:spPr bwMode="auto">
            <a:xfrm flipH="1">
              <a:off x="2732" y="130"/>
              <a:ext cx="5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6" name="Rectangle 140"/>
            <p:cNvSpPr>
              <a:spLocks noChangeArrowheads="1"/>
            </p:cNvSpPr>
            <p:nvPr/>
          </p:nvSpPr>
          <p:spPr bwMode="auto">
            <a:xfrm>
              <a:off x="2791" y="210"/>
              <a:ext cx="53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7" name="Rectangle 141"/>
            <p:cNvSpPr>
              <a:spLocks noChangeArrowheads="1"/>
            </p:cNvSpPr>
            <p:nvPr/>
          </p:nvSpPr>
          <p:spPr bwMode="auto">
            <a:xfrm>
              <a:off x="2791" y="210"/>
              <a:ext cx="53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8" name="Line 142"/>
            <p:cNvSpPr>
              <a:spLocks noChangeShapeType="1"/>
            </p:cNvSpPr>
            <p:nvPr/>
          </p:nvSpPr>
          <p:spPr bwMode="auto">
            <a:xfrm>
              <a:off x="2844" y="240"/>
              <a:ext cx="86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79" name="Line 143"/>
            <p:cNvSpPr>
              <a:spLocks noChangeShapeType="1"/>
            </p:cNvSpPr>
            <p:nvPr/>
          </p:nvSpPr>
          <p:spPr bwMode="auto">
            <a:xfrm flipH="1">
              <a:off x="2737" y="240"/>
              <a:ext cx="54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0" name="Rectangle 144"/>
            <p:cNvSpPr>
              <a:spLocks noChangeArrowheads="1"/>
            </p:cNvSpPr>
            <p:nvPr/>
          </p:nvSpPr>
          <p:spPr bwMode="auto">
            <a:xfrm>
              <a:off x="2785" y="419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1" name="Rectangle 145"/>
            <p:cNvSpPr>
              <a:spLocks noChangeArrowheads="1"/>
            </p:cNvSpPr>
            <p:nvPr/>
          </p:nvSpPr>
          <p:spPr bwMode="auto">
            <a:xfrm>
              <a:off x="2785" y="419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2" name="Line 146"/>
            <p:cNvSpPr>
              <a:spLocks noChangeShapeType="1"/>
            </p:cNvSpPr>
            <p:nvPr/>
          </p:nvSpPr>
          <p:spPr bwMode="auto">
            <a:xfrm>
              <a:off x="2839" y="449"/>
              <a:ext cx="86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3" name="Line 147"/>
            <p:cNvSpPr>
              <a:spLocks noChangeShapeType="1"/>
            </p:cNvSpPr>
            <p:nvPr/>
          </p:nvSpPr>
          <p:spPr bwMode="auto">
            <a:xfrm flipH="1">
              <a:off x="2732" y="449"/>
              <a:ext cx="5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4" name="Rectangle 148"/>
            <p:cNvSpPr>
              <a:spLocks noChangeArrowheads="1"/>
            </p:cNvSpPr>
            <p:nvPr/>
          </p:nvSpPr>
          <p:spPr bwMode="auto">
            <a:xfrm>
              <a:off x="2785" y="532"/>
              <a:ext cx="54" cy="5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5" name="Rectangle 149"/>
            <p:cNvSpPr>
              <a:spLocks noChangeArrowheads="1"/>
            </p:cNvSpPr>
            <p:nvPr/>
          </p:nvSpPr>
          <p:spPr bwMode="auto">
            <a:xfrm>
              <a:off x="2785" y="532"/>
              <a:ext cx="54" cy="59"/>
            </a:xfrm>
            <a:prstGeom prst="rect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6" name="Line 150"/>
            <p:cNvSpPr>
              <a:spLocks noChangeShapeType="1"/>
            </p:cNvSpPr>
            <p:nvPr/>
          </p:nvSpPr>
          <p:spPr bwMode="auto">
            <a:xfrm>
              <a:off x="2839" y="561"/>
              <a:ext cx="86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7" name="Line 151"/>
            <p:cNvSpPr>
              <a:spLocks noChangeShapeType="1"/>
            </p:cNvSpPr>
            <p:nvPr/>
          </p:nvSpPr>
          <p:spPr bwMode="auto">
            <a:xfrm flipH="1">
              <a:off x="2732" y="561"/>
              <a:ext cx="53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8" name="Freeform 152"/>
            <p:cNvSpPr>
              <a:spLocks noEditPoints="1"/>
            </p:cNvSpPr>
            <p:nvPr/>
          </p:nvSpPr>
          <p:spPr bwMode="auto">
            <a:xfrm>
              <a:off x="648" y="262"/>
              <a:ext cx="3" cy="191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504"/>
                </a:cxn>
                <a:cxn ang="0">
                  <a:pos x="8" y="512"/>
                </a:cxn>
                <a:cxn ang="0">
                  <a:pos x="0" y="504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  <a:cxn ang="0">
                  <a:pos x="16" y="584"/>
                </a:cxn>
                <a:cxn ang="0">
                  <a:pos x="16" y="696"/>
                </a:cxn>
                <a:cxn ang="0">
                  <a:pos x="8" y="704"/>
                </a:cxn>
                <a:cxn ang="0">
                  <a:pos x="0" y="696"/>
                </a:cxn>
                <a:cxn ang="0">
                  <a:pos x="0" y="584"/>
                </a:cxn>
                <a:cxn ang="0">
                  <a:pos x="8" y="576"/>
                </a:cxn>
                <a:cxn ang="0">
                  <a:pos x="16" y="584"/>
                </a:cxn>
                <a:cxn ang="0">
                  <a:pos x="16" y="776"/>
                </a:cxn>
                <a:cxn ang="0">
                  <a:pos x="16" y="888"/>
                </a:cxn>
                <a:cxn ang="0">
                  <a:pos x="8" y="896"/>
                </a:cxn>
                <a:cxn ang="0">
                  <a:pos x="0" y="888"/>
                </a:cxn>
                <a:cxn ang="0">
                  <a:pos x="0" y="776"/>
                </a:cxn>
                <a:cxn ang="0">
                  <a:pos x="8" y="768"/>
                </a:cxn>
                <a:cxn ang="0">
                  <a:pos x="16" y="776"/>
                </a:cxn>
                <a:cxn ang="0">
                  <a:pos x="16" y="968"/>
                </a:cxn>
                <a:cxn ang="0">
                  <a:pos x="16" y="1016"/>
                </a:cxn>
                <a:cxn ang="0">
                  <a:pos x="8" y="1024"/>
                </a:cxn>
                <a:cxn ang="0">
                  <a:pos x="0" y="1016"/>
                </a:cxn>
                <a:cxn ang="0">
                  <a:pos x="0" y="968"/>
                </a:cxn>
                <a:cxn ang="0">
                  <a:pos x="8" y="960"/>
                </a:cxn>
                <a:cxn ang="0">
                  <a:pos x="16" y="968"/>
                </a:cxn>
              </a:cxnLst>
              <a:rect l="0" t="0" r="r" b="b"/>
              <a:pathLst>
                <a:path w="16" h="1024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2" y="128"/>
                    <a:pt x="8" y="128"/>
                  </a:cubicBezTo>
                  <a:cubicBezTo>
                    <a:pt x="3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3"/>
                    <a:pt x="3" y="0"/>
                    <a:pt x="8" y="0"/>
                  </a:cubicBezTo>
                  <a:cubicBezTo>
                    <a:pt x="12" y="0"/>
                    <a:pt x="16" y="3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2" y="320"/>
                    <a:pt x="8" y="320"/>
                  </a:cubicBezTo>
                  <a:cubicBezTo>
                    <a:pt x="3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5"/>
                    <a:pt x="3" y="192"/>
                    <a:pt x="8" y="192"/>
                  </a:cubicBezTo>
                  <a:cubicBezTo>
                    <a:pt x="12" y="192"/>
                    <a:pt x="16" y="195"/>
                    <a:pt x="16" y="200"/>
                  </a:cubicBezTo>
                  <a:close/>
                  <a:moveTo>
                    <a:pt x="16" y="392"/>
                  </a:moveTo>
                  <a:lnTo>
                    <a:pt x="16" y="504"/>
                  </a:lnTo>
                  <a:cubicBezTo>
                    <a:pt x="16" y="508"/>
                    <a:pt x="12" y="512"/>
                    <a:pt x="8" y="512"/>
                  </a:cubicBezTo>
                  <a:cubicBezTo>
                    <a:pt x="3" y="512"/>
                    <a:pt x="0" y="508"/>
                    <a:pt x="0" y="504"/>
                  </a:cubicBezTo>
                  <a:lnTo>
                    <a:pt x="0" y="392"/>
                  </a:lnTo>
                  <a:cubicBezTo>
                    <a:pt x="0" y="387"/>
                    <a:pt x="3" y="384"/>
                    <a:pt x="8" y="384"/>
                  </a:cubicBezTo>
                  <a:cubicBezTo>
                    <a:pt x="12" y="384"/>
                    <a:pt x="16" y="387"/>
                    <a:pt x="16" y="392"/>
                  </a:cubicBezTo>
                  <a:close/>
                  <a:moveTo>
                    <a:pt x="16" y="584"/>
                  </a:moveTo>
                  <a:lnTo>
                    <a:pt x="16" y="696"/>
                  </a:lnTo>
                  <a:cubicBezTo>
                    <a:pt x="16" y="700"/>
                    <a:pt x="12" y="704"/>
                    <a:pt x="8" y="704"/>
                  </a:cubicBezTo>
                  <a:cubicBezTo>
                    <a:pt x="3" y="704"/>
                    <a:pt x="0" y="700"/>
                    <a:pt x="0" y="696"/>
                  </a:cubicBezTo>
                  <a:lnTo>
                    <a:pt x="0" y="584"/>
                  </a:lnTo>
                  <a:cubicBezTo>
                    <a:pt x="0" y="579"/>
                    <a:pt x="3" y="576"/>
                    <a:pt x="8" y="576"/>
                  </a:cubicBezTo>
                  <a:cubicBezTo>
                    <a:pt x="12" y="576"/>
                    <a:pt x="16" y="579"/>
                    <a:pt x="16" y="584"/>
                  </a:cubicBezTo>
                  <a:close/>
                  <a:moveTo>
                    <a:pt x="16" y="776"/>
                  </a:moveTo>
                  <a:lnTo>
                    <a:pt x="16" y="888"/>
                  </a:lnTo>
                  <a:cubicBezTo>
                    <a:pt x="16" y="892"/>
                    <a:pt x="12" y="896"/>
                    <a:pt x="8" y="896"/>
                  </a:cubicBezTo>
                  <a:cubicBezTo>
                    <a:pt x="3" y="896"/>
                    <a:pt x="0" y="892"/>
                    <a:pt x="0" y="888"/>
                  </a:cubicBezTo>
                  <a:lnTo>
                    <a:pt x="0" y="776"/>
                  </a:lnTo>
                  <a:cubicBezTo>
                    <a:pt x="0" y="771"/>
                    <a:pt x="3" y="768"/>
                    <a:pt x="8" y="768"/>
                  </a:cubicBezTo>
                  <a:cubicBezTo>
                    <a:pt x="12" y="768"/>
                    <a:pt x="16" y="771"/>
                    <a:pt x="16" y="776"/>
                  </a:cubicBezTo>
                  <a:close/>
                  <a:moveTo>
                    <a:pt x="16" y="968"/>
                  </a:moveTo>
                  <a:lnTo>
                    <a:pt x="16" y="1016"/>
                  </a:lnTo>
                  <a:cubicBezTo>
                    <a:pt x="16" y="1020"/>
                    <a:pt x="12" y="1024"/>
                    <a:pt x="8" y="1024"/>
                  </a:cubicBezTo>
                  <a:cubicBezTo>
                    <a:pt x="3" y="1024"/>
                    <a:pt x="0" y="1020"/>
                    <a:pt x="0" y="1016"/>
                  </a:cubicBezTo>
                  <a:lnTo>
                    <a:pt x="0" y="968"/>
                  </a:lnTo>
                  <a:cubicBezTo>
                    <a:pt x="0" y="963"/>
                    <a:pt x="3" y="960"/>
                    <a:pt x="8" y="960"/>
                  </a:cubicBezTo>
                  <a:cubicBezTo>
                    <a:pt x="12" y="960"/>
                    <a:pt x="16" y="963"/>
                    <a:pt x="16" y="968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89" name="Freeform 153"/>
            <p:cNvSpPr>
              <a:spLocks noEditPoints="1"/>
            </p:cNvSpPr>
            <p:nvPr/>
          </p:nvSpPr>
          <p:spPr bwMode="auto">
            <a:xfrm>
              <a:off x="1097" y="252"/>
              <a:ext cx="3" cy="190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504"/>
                </a:cxn>
                <a:cxn ang="0">
                  <a:pos x="8" y="512"/>
                </a:cxn>
                <a:cxn ang="0">
                  <a:pos x="0" y="504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  <a:cxn ang="0">
                  <a:pos x="16" y="584"/>
                </a:cxn>
                <a:cxn ang="0">
                  <a:pos x="16" y="696"/>
                </a:cxn>
                <a:cxn ang="0">
                  <a:pos x="8" y="704"/>
                </a:cxn>
                <a:cxn ang="0">
                  <a:pos x="0" y="696"/>
                </a:cxn>
                <a:cxn ang="0">
                  <a:pos x="0" y="584"/>
                </a:cxn>
                <a:cxn ang="0">
                  <a:pos x="8" y="576"/>
                </a:cxn>
                <a:cxn ang="0">
                  <a:pos x="16" y="584"/>
                </a:cxn>
                <a:cxn ang="0">
                  <a:pos x="16" y="776"/>
                </a:cxn>
                <a:cxn ang="0">
                  <a:pos x="16" y="888"/>
                </a:cxn>
                <a:cxn ang="0">
                  <a:pos x="8" y="896"/>
                </a:cxn>
                <a:cxn ang="0">
                  <a:pos x="0" y="888"/>
                </a:cxn>
                <a:cxn ang="0">
                  <a:pos x="0" y="776"/>
                </a:cxn>
                <a:cxn ang="0">
                  <a:pos x="8" y="768"/>
                </a:cxn>
                <a:cxn ang="0">
                  <a:pos x="16" y="776"/>
                </a:cxn>
                <a:cxn ang="0">
                  <a:pos x="16" y="968"/>
                </a:cxn>
                <a:cxn ang="0">
                  <a:pos x="16" y="1016"/>
                </a:cxn>
                <a:cxn ang="0">
                  <a:pos x="8" y="1024"/>
                </a:cxn>
                <a:cxn ang="0">
                  <a:pos x="0" y="1016"/>
                </a:cxn>
                <a:cxn ang="0">
                  <a:pos x="0" y="968"/>
                </a:cxn>
                <a:cxn ang="0">
                  <a:pos x="8" y="960"/>
                </a:cxn>
                <a:cxn ang="0">
                  <a:pos x="16" y="968"/>
                </a:cxn>
              </a:cxnLst>
              <a:rect l="0" t="0" r="r" b="b"/>
              <a:pathLst>
                <a:path w="16" h="1024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2" y="128"/>
                    <a:pt x="8" y="128"/>
                  </a:cubicBezTo>
                  <a:cubicBezTo>
                    <a:pt x="3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4"/>
                    <a:pt x="3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2" y="320"/>
                    <a:pt x="8" y="320"/>
                  </a:cubicBezTo>
                  <a:cubicBezTo>
                    <a:pt x="3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6"/>
                    <a:pt x="3" y="192"/>
                    <a:pt x="8" y="192"/>
                  </a:cubicBezTo>
                  <a:cubicBezTo>
                    <a:pt x="12" y="192"/>
                    <a:pt x="16" y="196"/>
                    <a:pt x="16" y="200"/>
                  </a:cubicBezTo>
                  <a:close/>
                  <a:moveTo>
                    <a:pt x="16" y="392"/>
                  </a:moveTo>
                  <a:lnTo>
                    <a:pt x="16" y="504"/>
                  </a:lnTo>
                  <a:cubicBezTo>
                    <a:pt x="16" y="508"/>
                    <a:pt x="12" y="512"/>
                    <a:pt x="8" y="512"/>
                  </a:cubicBezTo>
                  <a:cubicBezTo>
                    <a:pt x="3" y="512"/>
                    <a:pt x="0" y="508"/>
                    <a:pt x="0" y="504"/>
                  </a:cubicBezTo>
                  <a:lnTo>
                    <a:pt x="0" y="392"/>
                  </a:lnTo>
                  <a:cubicBezTo>
                    <a:pt x="0" y="388"/>
                    <a:pt x="3" y="384"/>
                    <a:pt x="8" y="384"/>
                  </a:cubicBezTo>
                  <a:cubicBezTo>
                    <a:pt x="12" y="384"/>
                    <a:pt x="16" y="388"/>
                    <a:pt x="16" y="392"/>
                  </a:cubicBezTo>
                  <a:close/>
                  <a:moveTo>
                    <a:pt x="16" y="584"/>
                  </a:moveTo>
                  <a:lnTo>
                    <a:pt x="16" y="696"/>
                  </a:lnTo>
                  <a:cubicBezTo>
                    <a:pt x="16" y="700"/>
                    <a:pt x="12" y="704"/>
                    <a:pt x="8" y="704"/>
                  </a:cubicBezTo>
                  <a:cubicBezTo>
                    <a:pt x="3" y="704"/>
                    <a:pt x="0" y="700"/>
                    <a:pt x="0" y="696"/>
                  </a:cubicBezTo>
                  <a:lnTo>
                    <a:pt x="0" y="584"/>
                  </a:lnTo>
                  <a:cubicBezTo>
                    <a:pt x="0" y="580"/>
                    <a:pt x="3" y="576"/>
                    <a:pt x="8" y="576"/>
                  </a:cubicBezTo>
                  <a:cubicBezTo>
                    <a:pt x="12" y="576"/>
                    <a:pt x="16" y="580"/>
                    <a:pt x="16" y="584"/>
                  </a:cubicBezTo>
                  <a:close/>
                  <a:moveTo>
                    <a:pt x="16" y="776"/>
                  </a:moveTo>
                  <a:lnTo>
                    <a:pt x="16" y="888"/>
                  </a:lnTo>
                  <a:cubicBezTo>
                    <a:pt x="16" y="892"/>
                    <a:pt x="12" y="896"/>
                    <a:pt x="8" y="896"/>
                  </a:cubicBezTo>
                  <a:cubicBezTo>
                    <a:pt x="3" y="896"/>
                    <a:pt x="0" y="892"/>
                    <a:pt x="0" y="888"/>
                  </a:cubicBezTo>
                  <a:lnTo>
                    <a:pt x="0" y="776"/>
                  </a:lnTo>
                  <a:cubicBezTo>
                    <a:pt x="0" y="772"/>
                    <a:pt x="3" y="768"/>
                    <a:pt x="8" y="768"/>
                  </a:cubicBezTo>
                  <a:cubicBezTo>
                    <a:pt x="12" y="768"/>
                    <a:pt x="16" y="772"/>
                    <a:pt x="16" y="776"/>
                  </a:cubicBezTo>
                  <a:close/>
                  <a:moveTo>
                    <a:pt x="16" y="968"/>
                  </a:moveTo>
                  <a:lnTo>
                    <a:pt x="16" y="1016"/>
                  </a:lnTo>
                  <a:cubicBezTo>
                    <a:pt x="16" y="1020"/>
                    <a:pt x="12" y="1024"/>
                    <a:pt x="8" y="1024"/>
                  </a:cubicBezTo>
                  <a:cubicBezTo>
                    <a:pt x="3" y="1024"/>
                    <a:pt x="0" y="1020"/>
                    <a:pt x="0" y="1016"/>
                  </a:cubicBezTo>
                  <a:lnTo>
                    <a:pt x="0" y="968"/>
                  </a:lnTo>
                  <a:cubicBezTo>
                    <a:pt x="0" y="964"/>
                    <a:pt x="3" y="960"/>
                    <a:pt x="8" y="960"/>
                  </a:cubicBezTo>
                  <a:cubicBezTo>
                    <a:pt x="12" y="960"/>
                    <a:pt x="16" y="964"/>
                    <a:pt x="16" y="968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0" name="Freeform 154"/>
            <p:cNvSpPr>
              <a:spLocks noEditPoints="1"/>
            </p:cNvSpPr>
            <p:nvPr/>
          </p:nvSpPr>
          <p:spPr bwMode="auto">
            <a:xfrm>
              <a:off x="497" y="262"/>
              <a:ext cx="3" cy="164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504"/>
                </a:cxn>
                <a:cxn ang="0">
                  <a:pos x="8" y="512"/>
                </a:cxn>
                <a:cxn ang="0">
                  <a:pos x="0" y="504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  <a:cxn ang="0">
                  <a:pos x="16" y="584"/>
                </a:cxn>
                <a:cxn ang="0">
                  <a:pos x="16" y="696"/>
                </a:cxn>
                <a:cxn ang="0">
                  <a:pos x="8" y="704"/>
                </a:cxn>
                <a:cxn ang="0">
                  <a:pos x="0" y="696"/>
                </a:cxn>
                <a:cxn ang="0">
                  <a:pos x="0" y="584"/>
                </a:cxn>
                <a:cxn ang="0">
                  <a:pos x="8" y="576"/>
                </a:cxn>
                <a:cxn ang="0">
                  <a:pos x="16" y="584"/>
                </a:cxn>
                <a:cxn ang="0">
                  <a:pos x="16" y="776"/>
                </a:cxn>
                <a:cxn ang="0">
                  <a:pos x="16" y="872"/>
                </a:cxn>
                <a:cxn ang="0">
                  <a:pos x="8" y="880"/>
                </a:cxn>
                <a:cxn ang="0">
                  <a:pos x="0" y="872"/>
                </a:cxn>
                <a:cxn ang="0">
                  <a:pos x="0" y="776"/>
                </a:cxn>
                <a:cxn ang="0">
                  <a:pos x="8" y="768"/>
                </a:cxn>
                <a:cxn ang="0">
                  <a:pos x="16" y="776"/>
                </a:cxn>
              </a:cxnLst>
              <a:rect l="0" t="0" r="r" b="b"/>
              <a:pathLst>
                <a:path w="16" h="880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2" y="128"/>
                    <a:pt x="8" y="128"/>
                  </a:cubicBezTo>
                  <a:cubicBezTo>
                    <a:pt x="3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3"/>
                    <a:pt x="3" y="0"/>
                    <a:pt x="8" y="0"/>
                  </a:cubicBezTo>
                  <a:cubicBezTo>
                    <a:pt x="12" y="0"/>
                    <a:pt x="16" y="3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2" y="320"/>
                    <a:pt x="8" y="320"/>
                  </a:cubicBezTo>
                  <a:cubicBezTo>
                    <a:pt x="3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5"/>
                    <a:pt x="3" y="192"/>
                    <a:pt x="8" y="192"/>
                  </a:cubicBezTo>
                  <a:cubicBezTo>
                    <a:pt x="12" y="192"/>
                    <a:pt x="16" y="195"/>
                    <a:pt x="16" y="200"/>
                  </a:cubicBezTo>
                  <a:close/>
                  <a:moveTo>
                    <a:pt x="16" y="392"/>
                  </a:moveTo>
                  <a:lnTo>
                    <a:pt x="16" y="504"/>
                  </a:lnTo>
                  <a:cubicBezTo>
                    <a:pt x="16" y="508"/>
                    <a:pt x="12" y="512"/>
                    <a:pt x="8" y="512"/>
                  </a:cubicBezTo>
                  <a:cubicBezTo>
                    <a:pt x="3" y="512"/>
                    <a:pt x="0" y="508"/>
                    <a:pt x="0" y="504"/>
                  </a:cubicBezTo>
                  <a:lnTo>
                    <a:pt x="0" y="392"/>
                  </a:lnTo>
                  <a:cubicBezTo>
                    <a:pt x="0" y="387"/>
                    <a:pt x="3" y="384"/>
                    <a:pt x="8" y="384"/>
                  </a:cubicBezTo>
                  <a:cubicBezTo>
                    <a:pt x="12" y="384"/>
                    <a:pt x="16" y="387"/>
                    <a:pt x="16" y="392"/>
                  </a:cubicBezTo>
                  <a:close/>
                  <a:moveTo>
                    <a:pt x="16" y="584"/>
                  </a:moveTo>
                  <a:lnTo>
                    <a:pt x="16" y="696"/>
                  </a:lnTo>
                  <a:cubicBezTo>
                    <a:pt x="16" y="700"/>
                    <a:pt x="12" y="704"/>
                    <a:pt x="8" y="704"/>
                  </a:cubicBezTo>
                  <a:cubicBezTo>
                    <a:pt x="3" y="704"/>
                    <a:pt x="0" y="700"/>
                    <a:pt x="0" y="696"/>
                  </a:cubicBezTo>
                  <a:lnTo>
                    <a:pt x="0" y="584"/>
                  </a:lnTo>
                  <a:cubicBezTo>
                    <a:pt x="0" y="579"/>
                    <a:pt x="3" y="576"/>
                    <a:pt x="8" y="576"/>
                  </a:cubicBezTo>
                  <a:cubicBezTo>
                    <a:pt x="12" y="576"/>
                    <a:pt x="16" y="579"/>
                    <a:pt x="16" y="584"/>
                  </a:cubicBezTo>
                  <a:close/>
                  <a:moveTo>
                    <a:pt x="16" y="776"/>
                  </a:moveTo>
                  <a:lnTo>
                    <a:pt x="16" y="872"/>
                  </a:lnTo>
                  <a:cubicBezTo>
                    <a:pt x="16" y="876"/>
                    <a:pt x="12" y="880"/>
                    <a:pt x="8" y="880"/>
                  </a:cubicBezTo>
                  <a:cubicBezTo>
                    <a:pt x="3" y="880"/>
                    <a:pt x="0" y="876"/>
                    <a:pt x="0" y="872"/>
                  </a:cubicBezTo>
                  <a:lnTo>
                    <a:pt x="0" y="776"/>
                  </a:lnTo>
                  <a:cubicBezTo>
                    <a:pt x="0" y="771"/>
                    <a:pt x="3" y="768"/>
                    <a:pt x="8" y="768"/>
                  </a:cubicBezTo>
                  <a:cubicBezTo>
                    <a:pt x="12" y="768"/>
                    <a:pt x="16" y="771"/>
                    <a:pt x="16" y="77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1" name="Freeform 155"/>
            <p:cNvSpPr>
              <a:spLocks noEditPoints="1"/>
            </p:cNvSpPr>
            <p:nvPr/>
          </p:nvSpPr>
          <p:spPr bwMode="auto">
            <a:xfrm>
              <a:off x="336" y="262"/>
              <a:ext cx="164" cy="3"/>
            </a:xfrm>
            <a:custGeom>
              <a:avLst/>
              <a:gdLst/>
              <a:ahLst/>
              <a:cxnLst>
                <a:cxn ang="0">
                  <a:pos x="872" y="16"/>
                </a:cxn>
                <a:cxn ang="0">
                  <a:pos x="760" y="16"/>
                </a:cxn>
                <a:cxn ang="0">
                  <a:pos x="752" y="8"/>
                </a:cxn>
                <a:cxn ang="0">
                  <a:pos x="760" y="0"/>
                </a:cxn>
                <a:cxn ang="0">
                  <a:pos x="872" y="0"/>
                </a:cxn>
                <a:cxn ang="0">
                  <a:pos x="880" y="8"/>
                </a:cxn>
                <a:cxn ang="0">
                  <a:pos x="872" y="16"/>
                </a:cxn>
                <a:cxn ang="0">
                  <a:pos x="680" y="16"/>
                </a:cxn>
                <a:cxn ang="0">
                  <a:pos x="568" y="16"/>
                </a:cxn>
                <a:cxn ang="0">
                  <a:pos x="560" y="8"/>
                </a:cxn>
                <a:cxn ang="0">
                  <a:pos x="568" y="0"/>
                </a:cxn>
                <a:cxn ang="0">
                  <a:pos x="680" y="0"/>
                </a:cxn>
                <a:cxn ang="0">
                  <a:pos x="688" y="8"/>
                </a:cxn>
                <a:cxn ang="0">
                  <a:pos x="680" y="16"/>
                </a:cxn>
                <a:cxn ang="0">
                  <a:pos x="488" y="16"/>
                </a:cxn>
                <a:cxn ang="0">
                  <a:pos x="376" y="16"/>
                </a:cxn>
                <a:cxn ang="0">
                  <a:pos x="368" y="8"/>
                </a:cxn>
                <a:cxn ang="0">
                  <a:pos x="376" y="0"/>
                </a:cxn>
                <a:cxn ang="0">
                  <a:pos x="488" y="0"/>
                </a:cxn>
                <a:cxn ang="0">
                  <a:pos x="496" y="8"/>
                </a:cxn>
                <a:cxn ang="0">
                  <a:pos x="488" y="16"/>
                </a:cxn>
                <a:cxn ang="0">
                  <a:pos x="296" y="16"/>
                </a:cxn>
                <a:cxn ang="0">
                  <a:pos x="184" y="16"/>
                </a:cxn>
                <a:cxn ang="0">
                  <a:pos x="176" y="8"/>
                </a:cxn>
                <a:cxn ang="0">
                  <a:pos x="184" y="0"/>
                </a:cxn>
                <a:cxn ang="0">
                  <a:pos x="296" y="0"/>
                </a:cxn>
                <a:cxn ang="0">
                  <a:pos x="304" y="8"/>
                </a:cxn>
                <a:cxn ang="0">
                  <a:pos x="296" y="16"/>
                </a:cxn>
                <a:cxn ang="0">
                  <a:pos x="104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04" y="0"/>
                </a:cxn>
                <a:cxn ang="0">
                  <a:pos x="112" y="8"/>
                </a:cxn>
                <a:cxn ang="0">
                  <a:pos x="104" y="16"/>
                </a:cxn>
              </a:cxnLst>
              <a:rect l="0" t="0" r="r" b="b"/>
              <a:pathLst>
                <a:path w="880" h="16">
                  <a:moveTo>
                    <a:pt x="872" y="16"/>
                  </a:moveTo>
                  <a:lnTo>
                    <a:pt x="760" y="16"/>
                  </a:lnTo>
                  <a:cubicBezTo>
                    <a:pt x="755" y="16"/>
                    <a:pt x="752" y="12"/>
                    <a:pt x="752" y="8"/>
                  </a:cubicBezTo>
                  <a:cubicBezTo>
                    <a:pt x="752" y="3"/>
                    <a:pt x="755" y="0"/>
                    <a:pt x="760" y="0"/>
                  </a:cubicBezTo>
                  <a:lnTo>
                    <a:pt x="872" y="0"/>
                  </a:lnTo>
                  <a:cubicBezTo>
                    <a:pt x="876" y="0"/>
                    <a:pt x="880" y="3"/>
                    <a:pt x="880" y="8"/>
                  </a:cubicBezTo>
                  <a:cubicBezTo>
                    <a:pt x="880" y="12"/>
                    <a:pt x="876" y="16"/>
                    <a:pt x="872" y="16"/>
                  </a:cubicBezTo>
                  <a:close/>
                  <a:moveTo>
                    <a:pt x="680" y="16"/>
                  </a:moveTo>
                  <a:lnTo>
                    <a:pt x="568" y="16"/>
                  </a:lnTo>
                  <a:cubicBezTo>
                    <a:pt x="563" y="16"/>
                    <a:pt x="560" y="12"/>
                    <a:pt x="560" y="8"/>
                  </a:cubicBezTo>
                  <a:cubicBezTo>
                    <a:pt x="560" y="3"/>
                    <a:pt x="563" y="0"/>
                    <a:pt x="568" y="0"/>
                  </a:cubicBezTo>
                  <a:lnTo>
                    <a:pt x="680" y="0"/>
                  </a:lnTo>
                  <a:cubicBezTo>
                    <a:pt x="684" y="0"/>
                    <a:pt x="688" y="3"/>
                    <a:pt x="688" y="8"/>
                  </a:cubicBezTo>
                  <a:cubicBezTo>
                    <a:pt x="688" y="12"/>
                    <a:pt x="684" y="16"/>
                    <a:pt x="680" y="16"/>
                  </a:cubicBezTo>
                  <a:close/>
                  <a:moveTo>
                    <a:pt x="488" y="16"/>
                  </a:moveTo>
                  <a:lnTo>
                    <a:pt x="376" y="16"/>
                  </a:lnTo>
                  <a:cubicBezTo>
                    <a:pt x="371" y="16"/>
                    <a:pt x="368" y="12"/>
                    <a:pt x="368" y="8"/>
                  </a:cubicBezTo>
                  <a:cubicBezTo>
                    <a:pt x="368" y="3"/>
                    <a:pt x="371" y="0"/>
                    <a:pt x="376" y="0"/>
                  </a:cubicBezTo>
                  <a:lnTo>
                    <a:pt x="488" y="0"/>
                  </a:lnTo>
                  <a:cubicBezTo>
                    <a:pt x="492" y="0"/>
                    <a:pt x="496" y="3"/>
                    <a:pt x="496" y="8"/>
                  </a:cubicBezTo>
                  <a:cubicBezTo>
                    <a:pt x="496" y="12"/>
                    <a:pt x="492" y="16"/>
                    <a:pt x="488" y="16"/>
                  </a:cubicBezTo>
                  <a:close/>
                  <a:moveTo>
                    <a:pt x="296" y="16"/>
                  </a:moveTo>
                  <a:lnTo>
                    <a:pt x="184" y="16"/>
                  </a:lnTo>
                  <a:cubicBezTo>
                    <a:pt x="179" y="16"/>
                    <a:pt x="176" y="12"/>
                    <a:pt x="176" y="8"/>
                  </a:cubicBezTo>
                  <a:cubicBezTo>
                    <a:pt x="176" y="3"/>
                    <a:pt x="179" y="0"/>
                    <a:pt x="184" y="0"/>
                  </a:cubicBezTo>
                  <a:lnTo>
                    <a:pt x="296" y="0"/>
                  </a:lnTo>
                  <a:cubicBezTo>
                    <a:pt x="300" y="0"/>
                    <a:pt x="304" y="3"/>
                    <a:pt x="304" y="8"/>
                  </a:cubicBezTo>
                  <a:cubicBezTo>
                    <a:pt x="304" y="12"/>
                    <a:pt x="300" y="16"/>
                    <a:pt x="296" y="16"/>
                  </a:cubicBezTo>
                  <a:close/>
                  <a:moveTo>
                    <a:pt x="104" y="16"/>
                  </a:moveTo>
                  <a:lnTo>
                    <a:pt x="8" y="16"/>
                  </a:lnTo>
                  <a:cubicBezTo>
                    <a:pt x="3" y="16"/>
                    <a:pt x="0" y="12"/>
                    <a:pt x="0" y="8"/>
                  </a:cubicBezTo>
                  <a:cubicBezTo>
                    <a:pt x="0" y="3"/>
                    <a:pt x="3" y="0"/>
                    <a:pt x="8" y="0"/>
                  </a:cubicBezTo>
                  <a:lnTo>
                    <a:pt x="104" y="0"/>
                  </a:lnTo>
                  <a:cubicBezTo>
                    <a:pt x="108" y="0"/>
                    <a:pt x="112" y="3"/>
                    <a:pt x="112" y="8"/>
                  </a:cubicBezTo>
                  <a:cubicBezTo>
                    <a:pt x="112" y="12"/>
                    <a:pt x="108" y="16"/>
                    <a:pt x="104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2" name="Freeform 156"/>
            <p:cNvSpPr>
              <a:spLocks noEditPoints="1"/>
            </p:cNvSpPr>
            <p:nvPr/>
          </p:nvSpPr>
          <p:spPr bwMode="auto">
            <a:xfrm>
              <a:off x="348" y="423"/>
              <a:ext cx="148" cy="3"/>
            </a:xfrm>
            <a:custGeom>
              <a:avLst/>
              <a:gdLst/>
              <a:ahLst/>
              <a:cxnLst>
                <a:cxn ang="0">
                  <a:pos x="786" y="16"/>
                </a:cxn>
                <a:cxn ang="0">
                  <a:pos x="674" y="16"/>
                </a:cxn>
                <a:cxn ang="0">
                  <a:pos x="666" y="8"/>
                </a:cxn>
                <a:cxn ang="0">
                  <a:pos x="674" y="0"/>
                </a:cxn>
                <a:cxn ang="0">
                  <a:pos x="786" y="0"/>
                </a:cxn>
                <a:cxn ang="0">
                  <a:pos x="794" y="8"/>
                </a:cxn>
                <a:cxn ang="0">
                  <a:pos x="786" y="16"/>
                </a:cxn>
                <a:cxn ang="0">
                  <a:pos x="594" y="16"/>
                </a:cxn>
                <a:cxn ang="0">
                  <a:pos x="482" y="16"/>
                </a:cxn>
                <a:cxn ang="0">
                  <a:pos x="474" y="8"/>
                </a:cxn>
                <a:cxn ang="0">
                  <a:pos x="482" y="0"/>
                </a:cxn>
                <a:cxn ang="0">
                  <a:pos x="594" y="0"/>
                </a:cxn>
                <a:cxn ang="0">
                  <a:pos x="602" y="8"/>
                </a:cxn>
                <a:cxn ang="0">
                  <a:pos x="594" y="16"/>
                </a:cxn>
                <a:cxn ang="0">
                  <a:pos x="402" y="16"/>
                </a:cxn>
                <a:cxn ang="0">
                  <a:pos x="290" y="16"/>
                </a:cxn>
                <a:cxn ang="0">
                  <a:pos x="282" y="8"/>
                </a:cxn>
                <a:cxn ang="0">
                  <a:pos x="290" y="0"/>
                </a:cxn>
                <a:cxn ang="0">
                  <a:pos x="402" y="0"/>
                </a:cxn>
                <a:cxn ang="0">
                  <a:pos x="410" y="8"/>
                </a:cxn>
                <a:cxn ang="0">
                  <a:pos x="402" y="16"/>
                </a:cxn>
                <a:cxn ang="0">
                  <a:pos x="210" y="16"/>
                </a:cxn>
                <a:cxn ang="0">
                  <a:pos x="98" y="16"/>
                </a:cxn>
                <a:cxn ang="0">
                  <a:pos x="90" y="8"/>
                </a:cxn>
                <a:cxn ang="0">
                  <a:pos x="98" y="0"/>
                </a:cxn>
                <a:cxn ang="0">
                  <a:pos x="210" y="0"/>
                </a:cxn>
                <a:cxn ang="0">
                  <a:pos x="218" y="8"/>
                </a:cxn>
                <a:cxn ang="0">
                  <a:pos x="210" y="16"/>
                </a:cxn>
                <a:cxn ang="0">
                  <a:pos x="18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8" y="0"/>
                </a:cxn>
                <a:cxn ang="0">
                  <a:pos x="26" y="8"/>
                </a:cxn>
                <a:cxn ang="0">
                  <a:pos x="18" y="16"/>
                </a:cxn>
              </a:cxnLst>
              <a:rect l="0" t="0" r="r" b="b"/>
              <a:pathLst>
                <a:path w="794" h="16">
                  <a:moveTo>
                    <a:pt x="786" y="16"/>
                  </a:moveTo>
                  <a:lnTo>
                    <a:pt x="674" y="16"/>
                  </a:lnTo>
                  <a:cubicBezTo>
                    <a:pt x="669" y="16"/>
                    <a:pt x="666" y="12"/>
                    <a:pt x="666" y="8"/>
                  </a:cubicBezTo>
                  <a:cubicBezTo>
                    <a:pt x="666" y="3"/>
                    <a:pt x="669" y="0"/>
                    <a:pt x="674" y="0"/>
                  </a:cubicBezTo>
                  <a:lnTo>
                    <a:pt x="786" y="0"/>
                  </a:lnTo>
                  <a:cubicBezTo>
                    <a:pt x="790" y="0"/>
                    <a:pt x="794" y="3"/>
                    <a:pt x="794" y="8"/>
                  </a:cubicBezTo>
                  <a:cubicBezTo>
                    <a:pt x="794" y="12"/>
                    <a:pt x="790" y="16"/>
                    <a:pt x="786" y="16"/>
                  </a:cubicBezTo>
                  <a:close/>
                  <a:moveTo>
                    <a:pt x="594" y="16"/>
                  </a:moveTo>
                  <a:lnTo>
                    <a:pt x="482" y="16"/>
                  </a:lnTo>
                  <a:cubicBezTo>
                    <a:pt x="477" y="16"/>
                    <a:pt x="474" y="12"/>
                    <a:pt x="474" y="8"/>
                  </a:cubicBezTo>
                  <a:cubicBezTo>
                    <a:pt x="474" y="3"/>
                    <a:pt x="477" y="0"/>
                    <a:pt x="482" y="0"/>
                  </a:cubicBezTo>
                  <a:lnTo>
                    <a:pt x="594" y="0"/>
                  </a:lnTo>
                  <a:cubicBezTo>
                    <a:pt x="598" y="0"/>
                    <a:pt x="602" y="3"/>
                    <a:pt x="602" y="8"/>
                  </a:cubicBezTo>
                  <a:cubicBezTo>
                    <a:pt x="602" y="12"/>
                    <a:pt x="598" y="16"/>
                    <a:pt x="594" y="16"/>
                  </a:cubicBezTo>
                  <a:close/>
                  <a:moveTo>
                    <a:pt x="402" y="16"/>
                  </a:moveTo>
                  <a:lnTo>
                    <a:pt x="290" y="16"/>
                  </a:lnTo>
                  <a:cubicBezTo>
                    <a:pt x="285" y="16"/>
                    <a:pt x="282" y="12"/>
                    <a:pt x="282" y="8"/>
                  </a:cubicBezTo>
                  <a:cubicBezTo>
                    <a:pt x="282" y="3"/>
                    <a:pt x="285" y="0"/>
                    <a:pt x="290" y="0"/>
                  </a:cubicBezTo>
                  <a:lnTo>
                    <a:pt x="402" y="0"/>
                  </a:lnTo>
                  <a:cubicBezTo>
                    <a:pt x="406" y="0"/>
                    <a:pt x="410" y="3"/>
                    <a:pt x="410" y="8"/>
                  </a:cubicBezTo>
                  <a:cubicBezTo>
                    <a:pt x="410" y="12"/>
                    <a:pt x="406" y="16"/>
                    <a:pt x="402" y="16"/>
                  </a:cubicBezTo>
                  <a:close/>
                  <a:moveTo>
                    <a:pt x="210" y="16"/>
                  </a:moveTo>
                  <a:lnTo>
                    <a:pt x="98" y="16"/>
                  </a:lnTo>
                  <a:cubicBezTo>
                    <a:pt x="93" y="16"/>
                    <a:pt x="90" y="12"/>
                    <a:pt x="90" y="8"/>
                  </a:cubicBezTo>
                  <a:cubicBezTo>
                    <a:pt x="90" y="3"/>
                    <a:pt x="93" y="0"/>
                    <a:pt x="98" y="0"/>
                  </a:cubicBezTo>
                  <a:lnTo>
                    <a:pt x="210" y="0"/>
                  </a:lnTo>
                  <a:cubicBezTo>
                    <a:pt x="214" y="0"/>
                    <a:pt x="218" y="3"/>
                    <a:pt x="218" y="8"/>
                  </a:cubicBezTo>
                  <a:cubicBezTo>
                    <a:pt x="218" y="12"/>
                    <a:pt x="214" y="16"/>
                    <a:pt x="210" y="16"/>
                  </a:cubicBezTo>
                  <a:close/>
                  <a:moveTo>
                    <a:pt x="18" y="16"/>
                  </a:move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3"/>
                    <a:pt x="4" y="0"/>
                    <a:pt x="8" y="0"/>
                  </a:cubicBezTo>
                  <a:lnTo>
                    <a:pt x="18" y="0"/>
                  </a:lnTo>
                  <a:cubicBezTo>
                    <a:pt x="22" y="0"/>
                    <a:pt x="26" y="3"/>
                    <a:pt x="26" y="8"/>
                  </a:cubicBezTo>
                  <a:cubicBezTo>
                    <a:pt x="26" y="12"/>
                    <a:pt x="22" y="16"/>
                    <a:pt x="18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3" name="Freeform 157"/>
            <p:cNvSpPr>
              <a:spLocks noEditPoints="1"/>
            </p:cNvSpPr>
            <p:nvPr/>
          </p:nvSpPr>
          <p:spPr bwMode="auto">
            <a:xfrm>
              <a:off x="1260" y="262"/>
              <a:ext cx="416" cy="3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20" y="16"/>
                </a:cxn>
                <a:cxn ang="0">
                  <a:pos x="0" y="8"/>
                </a:cxn>
                <a:cxn ang="0">
                  <a:pos x="200" y="0"/>
                </a:cxn>
                <a:cxn ang="0">
                  <a:pos x="320" y="8"/>
                </a:cxn>
                <a:cxn ang="0">
                  <a:pos x="200" y="16"/>
                </a:cxn>
                <a:cxn ang="0">
                  <a:pos x="200" y="0"/>
                </a:cxn>
                <a:cxn ang="0">
                  <a:pos x="504" y="0"/>
                </a:cxn>
                <a:cxn ang="0">
                  <a:pos x="504" y="16"/>
                </a:cxn>
                <a:cxn ang="0">
                  <a:pos x="384" y="8"/>
                </a:cxn>
                <a:cxn ang="0">
                  <a:pos x="584" y="0"/>
                </a:cxn>
                <a:cxn ang="0">
                  <a:pos x="704" y="8"/>
                </a:cxn>
                <a:cxn ang="0">
                  <a:pos x="584" y="16"/>
                </a:cxn>
                <a:cxn ang="0">
                  <a:pos x="584" y="0"/>
                </a:cxn>
                <a:cxn ang="0">
                  <a:pos x="888" y="0"/>
                </a:cxn>
                <a:cxn ang="0">
                  <a:pos x="888" y="16"/>
                </a:cxn>
                <a:cxn ang="0">
                  <a:pos x="768" y="8"/>
                </a:cxn>
                <a:cxn ang="0">
                  <a:pos x="968" y="0"/>
                </a:cxn>
                <a:cxn ang="0">
                  <a:pos x="1088" y="8"/>
                </a:cxn>
                <a:cxn ang="0">
                  <a:pos x="968" y="16"/>
                </a:cxn>
                <a:cxn ang="0">
                  <a:pos x="968" y="0"/>
                </a:cxn>
                <a:cxn ang="0">
                  <a:pos x="1272" y="0"/>
                </a:cxn>
                <a:cxn ang="0">
                  <a:pos x="1272" y="16"/>
                </a:cxn>
                <a:cxn ang="0">
                  <a:pos x="1152" y="8"/>
                </a:cxn>
                <a:cxn ang="0">
                  <a:pos x="1352" y="0"/>
                </a:cxn>
                <a:cxn ang="0">
                  <a:pos x="1472" y="8"/>
                </a:cxn>
                <a:cxn ang="0">
                  <a:pos x="1352" y="16"/>
                </a:cxn>
                <a:cxn ang="0">
                  <a:pos x="1352" y="0"/>
                </a:cxn>
                <a:cxn ang="0">
                  <a:pos x="1656" y="0"/>
                </a:cxn>
                <a:cxn ang="0">
                  <a:pos x="1656" y="16"/>
                </a:cxn>
                <a:cxn ang="0">
                  <a:pos x="1536" y="8"/>
                </a:cxn>
                <a:cxn ang="0">
                  <a:pos x="1736" y="0"/>
                </a:cxn>
                <a:cxn ang="0">
                  <a:pos x="1856" y="8"/>
                </a:cxn>
                <a:cxn ang="0">
                  <a:pos x="1736" y="16"/>
                </a:cxn>
                <a:cxn ang="0">
                  <a:pos x="1736" y="0"/>
                </a:cxn>
                <a:cxn ang="0">
                  <a:pos x="2040" y="0"/>
                </a:cxn>
                <a:cxn ang="0">
                  <a:pos x="2040" y="16"/>
                </a:cxn>
                <a:cxn ang="0">
                  <a:pos x="1920" y="8"/>
                </a:cxn>
                <a:cxn ang="0">
                  <a:pos x="2120" y="0"/>
                </a:cxn>
                <a:cxn ang="0">
                  <a:pos x="2234" y="8"/>
                </a:cxn>
                <a:cxn ang="0">
                  <a:pos x="2120" y="16"/>
                </a:cxn>
                <a:cxn ang="0">
                  <a:pos x="2120" y="0"/>
                </a:cxn>
              </a:cxnLst>
              <a:rect l="0" t="0" r="r" b="b"/>
              <a:pathLst>
                <a:path w="2234" h="16">
                  <a:moveTo>
                    <a:pt x="8" y="0"/>
                  </a:moveTo>
                  <a:lnTo>
                    <a:pt x="120" y="0"/>
                  </a:lnTo>
                  <a:cubicBezTo>
                    <a:pt x="125" y="0"/>
                    <a:pt x="128" y="3"/>
                    <a:pt x="128" y="8"/>
                  </a:cubicBezTo>
                  <a:cubicBezTo>
                    <a:pt x="128" y="12"/>
                    <a:pt x="125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3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7" y="0"/>
                    <a:pt x="320" y="3"/>
                    <a:pt x="320" y="8"/>
                  </a:cubicBezTo>
                  <a:cubicBezTo>
                    <a:pt x="320" y="12"/>
                    <a:pt x="317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2"/>
                    <a:pt x="192" y="8"/>
                  </a:cubicBezTo>
                  <a:cubicBezTo>
                    <a:pt x="192" y="3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9" y="0"/>
                    <a:pt x="512" y="3"/>
                    <a:pt x="512" y="8"/>
                  </a:cubicBezTo>
                  <a:cubicBezTo>
                    <a:pt x="512" y="12"/>
                    <a:pt x="509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3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1" y="0"/>
                    <a:pt x="704" y="3"/>
                    <a:pt x="704" y="8"/>
                  </a:cubicBezTo>
                  <a:cubicBezTo>
                    <a:pt x="704" y="12"/>
                    <a:pt x="701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3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3" y="0"/>
                    <a:pt x="896" y="3"/>
                    <a:pt x="896" y="8"/>
                  </a:cubicBezTo>
                  <a:cubicBezTo>
                    <a:pt x="896" y="12"/>
                    <a:pt x="893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2"/>
                    <a:pt x="768" y="8"/>
                  </a:cubicBezTo>
                  <a:cubicBezTo>
                    <a:pt x="768" y="3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80" y="0"/>
                  </a:lnTo>
                  <a:cubicBezTo>
                    <a:pt x="1085" y="0"/>
                    <a:pt x="1088" y="3"/>
                    <a:pt x="1088" y="8"/>
                  </a:cubicBezTo>
                  <a:cubicBezTo>
                    <a:pt x="1088" y="12"/>
                    <a:pt x="1085" y="16"/>
                    <a:pt x="1080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3"/>
                    <a:pt x="964" y="0"/>
                    <a:pt x="968" y="0"/>
                  </a:cubicBezTo>
                  <a:close/>
                  <a:moveTo>
                    <a:pt x="1160" y="0"/>
                  </a:moveTo>
                  <a:lnTo>
                    <a:pt x="1272" y="0"/>
                  </a:lnTo>
                  <a:cubicBezTo>
                    <a:pt x="1277" y="0"/>
                    <a:pt x="1280" y="3"/>
                    <a:pt x="1280" y="8"/>
                  </a:cubicBezTo>
                  <a:cubicBezTo>
                    <a:pt x="1280" y="12"/>
                    <a:pt x="1277" y="16"/>
                    <a:pt x="1272" y="16"/>
                  </a:cubicBezTo>
                  <a:lnTo>
                    <a:pt x="1160" y="16"/>
                  </a:lnTo>
                  <a:cubicBezTo>
                    <a:pt x="1156" y="16"/>
                    <a:pt x="1152" y="12"/>
                    <a:pt x="1152" y="8"/>
                  </a:cubicBezTo>
                  <a:cubicBezTo>
                    <a:pt x="1152" y="3"/>
                    <a:pt x="1156" y="0"/>
                    <a:pt x="1160" y="0"/>
                  </a:cubicBezTo>
                  <a:close/>
                  <a:moveTo>
                    <a:pt x="1352" y="0"/>
                  </a:moveTo>
                  <a:lnTo>
                    <a:pt x="1464" y="0"/>
                  </a:lnTo>
                  <a:cubicBezTo>
                    <a:pt x="1469" y="0"/>
                    <a:pt x="1472" y="3"/>
                    <a:pt x="1472" y="8"/>
                  </a:cubicBezTo>
                  <a:cubicBezTo>
                    <a:pt x="1472" y="12"/>
                    <a:pt x="1469" y="16"/>
                    <a:pt x="1464" y="16"/>
                  </a:cubicBezTo>
                  <a:lnTo>
                    <a:pt x="1352" y="16"/>
                  </a:lnTo>
                  <a:cubicBezTo>
                    <a:pt x="1348" y="16"/>
                    <a:pt x="1344" y="12"/>
                    <a:pt x="1344" y="8"/>
                  </a:cubicBezTo>
                  <a:cubicBezTo>
                    <a:pt x="1344" y="3"/>
                    <a:pt x="1348" y="0"/>
                    <a:pt x="1352" y="0"/>
                  </a:cubicBezTo>
                  <a:close/>
                  <a:moveTo>
                    <a:pt x="1544" y="0"/>
                  </a:moveTo>
                  <a:lnTo>
                    <a:pt x="1656" y="0"/>
                  </a:lnTo>
                  <a:cubicBezTo>
                    <a:pt x="1661" y="0"/>
                    <a:pt x="1664" y="3"/>
                    <a:pt x="1664" y="8"/>
                  </a:cubicBezTo>
                  <a:cubicBezTo>
                    <a:pt x="1664" y="12"/>
                    <a:pt x="1661" y="16"/>
                    <a:pt x="1656" y="16"/>
                  </a:cubicBezTo>
                  <a:lnTo>
                    <a:pt x="1544" y="16"/>
                  </a:lnTo>
                  <a:cubicBezTo>
                    <a:pt x="1540" y="16"/>
                    <a:pt x="1536" y="12"/>
                    <a:pt x="1536" y="8"/>
                  </a:cubicBezTo>
                  <a:cubicBezTo>
                    <a:pt x="1536" y="3"/>
                    <a:pt x="1540" y="0"/>
                    <a:pt x="1544" y="0"/>
                  </a:cubicBezTo>
                  <a:close/>
                  <a:moveTo>
                    <a:pt x="1736" y="0"/>
                  </a:moveTo>
                  <a:lnTo>
                    <a:pt x="1848" y="0"/>
                  </a:lnTo>
                  <a:cubicBezTo>
                    <a:pt x="1853" y="0"/>
                    <a:pt x="1856" y="3"/>
                    <a:pt x="1856" y="8"/>
                  </a:cubicBezTo>
                  <a:cubicBezTo>
                    <a:pt x="1856" y="12"/>
                    <a:pt x="1853" y="16"/>
                    <a:pt x="1848" y="16"/>
                  </a:cubicBezTo>
                  <a:lnTo>
                    <a:pt x="1736" y="16"/>
                  </a:lnTo>
                  <a:cubicBezTo>
                    <a:pt x="1732" y="16"/>
                    <a:pt x="1728" y="12"/>
                    <a:pt x="1728" y="8"/>
                  </a:cubicBezTo>
                  <a:cubicBezTo>
                    <a:pt x="1728" y="3"/>
                    <a:pt x="1732" y="0"/>
                    <a:pt x="1736" y="0"/>
                  </a:cubicBezTo>
                  <a:close/>
                  <a:moveTo>
                    <a:pt x="1928" y="0"/>
                  </a:moveTo>
                  <a:lnTo>
                    <a:pt x="2040" y="0"/>
                  </a:lnTo>
                  <a:cubicBezTo>
                    <a:pt x="2045" y="0"/>
                    <a:pt x="2048" y="3"/>
                    <a:pt x="2048" y="8"/>
                  </a:cubicBezTo>
                  <a:cubicBezTo>
                    <a:pt x="2048" y="12"/>
                    <a:pt x="2045" y="16"/>
                    <a:pt x="2040" y="16"/>
                  </a:cubicBezTo>
                  <a:lnTo>
                    <a:pt x="1928" y="16"/>
                  </a:lnTo>
                  <a:cubicBezTo>
                    <a:pt x="1924" y="16"/>
                    <a:pt x="1920" y="12"/>
                    <a:pt x="1920" y="8"/>
                  </a:cubicBezTo>
                  <a:cubicBezTo>
                    <a:pt x="1920" y="3"/>
                    <a:pt x="1924" y="0"/>
                    <a:pt x="1928" y="0"/>
                  </a:cubicBezTo>
                  <a:close/>
                  <a:moveTo>
                    <a:pt x="2120" y="0"/>
                  </a:moveTo>
                  <a:lnTo>
                    <a:pt x="2226" y="0"/>
                  </a:lnTo>
                  <a:cubicBezTo>
                    <a:pt x="2230" y="0"/>
                    <a:pt x="2234" y="3"/>
                    <a:pt x="2234" y="8"/>
                  </a:cubicBezTo>
                  <a:cubicBezTo>
                    <a:pt x="2234" y="12"/>
                    <a:pt x="2230" y="16"/>
                    <a:pt x="2226" y="16"/>
                  </a:cubicBezTo>
                  <a:lnTo>
                    <a:pt x="2120" y="16"/>
                  </a:lnTo>
                  <a:cubicBezTo>
                    <a:pt x="2116" y="16"/>
                    <a:pt x="2112" y="12"/>
                    <a:pt x="2112" y="8"/>
                  </a:cubicBezTo>
                  <a:cubicBezTo>
                    <a:pt x="2112" y="3"/>
                    <a:pt x="2116" y="0"/>
                    <a:pt x="2120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4" name="Freeform 158"/>
            <p:cNvSpPr>
              <a:spLocks noEditPoints="1"/>
            </p:cNvSpPr>
            <p:nvPr/>
          </p:nvSpPr>
          <p:spPr bwMode="auto">
            <a:xfrm>
              <a:off x="1260" y="262"/>
              <a:ext cx="3" cy="164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504"/>
                </a:cxn>
                <a:cxn ang="0">
                  <a:pos x="8" y="512"/>
                </a:cxn>
                <a:cxn ang="0">
                  <a:pos x="0" y="504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  <a:cxn ang="0">
                  <a:pos x="16" y="584"/>
                </a:cxn>
                <a:cxn ang="0">
                  <a:pos x="16" y="696"/>
                </a:cxn>
                <a:cxn ang="0">
                  <a:pos x="8" y="704"/>
                </a:cxn>
                <a:cxn ang="0">
                  <a:pos x="0" y="696"/>
                </a:cxn>
                <a:cxn ang="0">
                  <a:pos x="0" y="584"/>
                </a:cxn>
                <a:cxn ang="0">
                  <a:pos x="8" y="576"/>
                </a:cxn>
                <a:cxn ang="0">
                  <a:pos x="16" y="584"/>
                </a:cxn>
                <a:cxn ang="0">
                  <a:pos x="16" y="776"/>
                </a:cxn>
                <a:cxn ang="0">
                  <a:pos x="16" y="872"/>
                </a:cxn>
                <a:cxn ang="0">
                  <a:pos x="8" y="880"/>
                </a:cxn>
                <a:cxn ang="0">
                  <a:pos x="0" y="872"/>
                </a:cxn>
                <a:cxn ang="0">
                  <a:pos x="0" y="776"/>
                </a:cxn>
                <a:cxn ang="0">
                  <a:pos x="8" y="768"/>
                </a:cxn>
                <a:cxn ang="0">
                  <a:pos x="16" y="776"/>
                </a:cxn>
              </a:cxnLst>
              <a:rect l="0" t="0" r="r" b="b"/>
              <a:pathLst>
                <a:path w="16" h="880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3" y="128"/>
                    <a:pt x="8" y="128"/>
                  </a:cubicBezTo>
                  <a:cubicBezTo>
                    <a:pt x="4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3"/>
                    <a:pt x="4" y="0"/>
                    <a:pt x="8" y="0"/>
                  </a:cubicBezTo>
                  <a:cubicBezTo>
                    <a:pt x="13" y="0"/>
                    <a:pt x="16" y="3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3" y="320"/>
                    <a:pt x="8" y="320"/>
                  </a:cubicBezTo>
                  <a:cubicBezTo>
                    <a:pt x="4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5"/>
                    <a:pt x="4" y="192"/>
                    <a:pt x="8" y="192"/>
                  </a:cubicBezTo>
                  <a:cubicBezTo>
                    <a:pt x="13" y="192"/>
                    <a:pt x="16" y="195"/>
                    <a:pt x="16" y="200"/>
                  </a:cubicBezTo>
                  <a:close/>
                  <a:moveTo>
                    <a:pt x="16" y="392"/>
                  </a:moveTo>
                  <a:lnTo>
                    <a:pt x="16" y="504"/>
                  </a:lnTo>
                  <a:cubicBezTo>
                    <a:pt x="16" y="508"/>
                    <a:pt x="13" y="512"/>
                    <a:pt x="8" y="512"/>
                  </a:cubicBezTo>
                  <a:cubicBezTo>
                    <a:pt x="4" y="512"/>
                    <a:pt x="0" y="508"/>
                    <a:pt x="0" y="504"/>
                  </a:cubicBezTo>
                  <a:lnTo>
                    <a:pt x="0" y="392"/>
                  </a:lnTo>
                  <a:cubicBezTo>
                    <a:pt x="0" y="387"/>
                    <a:pt x="4" y="384"/>
                    <a:pt x="8" y="384"/>
                  </a:cubicBezTo>
                  <a:cubicBezTo>
                    <a:pt x="13" y="384"/>
                    <a:pt x="16" y="387"/>
                    <a:pt x="16" y="392"/>
                  </a:cubicBezTo>
                  <a:close/>
                  <a:moveTo>
                    <a:pt x="16" y="584"/>
                  </a:moveTo>
                  <a:lnTo>
                    <a:pt x="16" y="696"/>
                  </a:lnTo>
                  <a:cubicBezTo>
                    <a:pt x="16" y="700"/>
                    <a:pt x="13" y="704"/>
                    <a:pt x="8" y="704"/>
                  </a:cubicBezTo>
                  <a:cubicBezTo>
                    <a:pt x="4" y="704"/>
                    <a:pt x="0" y="700"/>
                    <a:pt x="0" y="696"/>
                  </a:cubicBezTo>
                  <a:lnTo>
                    <a:pt x="0" y="584"/>
                  </a:lnTo>
                  <a:cubicBezTo>
                    <a:pt x="0" y="579"/>
                    <a:pt x="4" y="576"/>
                    <a:pt x="8" y="576"/>
                  </a:cubicBezTo>
                  <a:cubicBezTo>
                    <a:pt x="13" y="576"/>
                    <a:pt x="16" y="579"/>
                    <a:pt x="16" y="584"/>
                  </a:cubicBezTo>
                  <a:close/>
                  <a:moveTo>
                    <a:pt x="16" y="776"/>
                  </a:moveTo>
                  <a:lnTo>
                    <a:pt x="16" y="872"/>
                  </a:lnTo>
                  <a:cubicBezTo>
                    <a:pt x="16" y="876"/>
                    <a:pt x="13" y="880"/>
                    <a:pt x="8" y="880"/>
                  </a:cubicBezTo>
                  <a:cubicBezTo>
                    <a:pt x="4" y="880"/>
                    <a:pt x="0" y="876"/>
                    <a:pt x="0" y="872"/>
                  </a:cubicBezTo>
                  <a:lnTo>
                    <a:pt x="0" y="776"/>
                  </a:lnTo>
                  <a:cubicBezTo>
                    <a:pt x="0" y="771"/>
                    <a:pt x="4" y="768"/>
                    <a:pt x="8" y="768"/>
                  </a:cubicBezTo>
                  <a:cubicBezTo>
                    <a:pt x="13" y="768"/>
                    <a:pt x="16" y="771"/>
                    <a:pt x="16" y="77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5" name="Freeform 159"/>
            <p:cNvSpPr>
              <a:spLocks noEditPoints="1"/>
            </p:cNvSpPr>
            <p:nvPr/>
          </p:nvSpPr>
          <p:spPr bwMode="auto">
            <a:xfrm>
              <a:off x="1260" y="423"/>
              <a:ext cx="416" cy="3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20" y="16"/>
                </a:cxn>
                <a:cxn ang="0">
                  <a:pos x="0" y="8"/>
                </a:cxn>
                <a:cxn ang="0">
                  <a:pos x="200" y="0"/>
                </a:cxn>
                <a:cxn ang="0">
                  <a:pos x="320" y="8"/>
                </a:cxn>
                <a:cxn ang="0">
                  <a:pos x="200" y="16"/>
                </a:cxn>
                <a:cxn ang="0">
                  <a:pos x="200" y="0"/>
                </a:cxn>
                <a:cxn ang="0">
                  <a:pos x="504" y="0"/>
                </a:cxn>
                <a:cxn ang="0">
                  <a:pos x="504" y="16"/>
                </a:cxn>
                <a:cxn ang="0">
                  <a:pos x="384" y="8"/>
                </a:cxn>
                <a:cxn ang="0">
                  <a:pos x="584" y="0"/>
                </a:cxn>
                <a:cxn ang="0">
                  <a:pos x="704" y="8"/>
                </a:cxn>
                <a:cxn ang="0">
                  <a:pos x="584" y="16"/>
                </a:cxn>
                <a:cxn ang="0">
                  <a:pos x="584" y="0"/>
                </a:cxn>
                <a:cxn ang="0">
                  <a:pos x="888" y="0"/>
                </a:cxn>
                <a:cxn ang="0">
                  <a:pos x="888" y="16"/>
                </a:cxn>
                <a:cxn ang="0">
                  <a:pos x="768" y="8"/>
                </a:cxn>
                <a:cxn ang="0">
                  <a:pos x="968" y="0"/>
                </a:cxn>
                <a:cxn ang="0">
                  <a:pos x="1088" y="8"/>
                </a:cxn>
                <a:cxn ang="0">
                  <a:pos x="968" y="16"/>
                </a:cxn>
                <a:cxn ang="0">
                  <a:pos x="968" y="0"/>
                </a:cxn>
                <a:cxn ang="0">
                  <a:pos x="1272" y="0"/>
                </a:cxn>
                <a:cxn ang="0">
                  <a:pos x="1272" y="16"/>
                </a:cxn>
                <a:cxn ang="0">
                  <a:pos x="1152" y="8"/>
                </a:cxn>
                <a:cxn ang="0">
                  <a:pos x="1352" y="0"/>
                </a:cxn>
                <a:cxn ang="0">
                  <a:pos x="1472" y="8"/>
                </a:cxn>
                <a:cxn ang="0">
                  <a:pos x="1352" y="16"/>
                </a:cxn>
                <a:cxn ang="0">
                  <a:pos x="1352" y="0"/>
                </a:cxn>
                <a:cxn ang="0">
                  <a:pos x="1656" y="0"/>
                </a:cxn>
                <a:cxn ang="0">
                  <a:pos x="1656" y="16"/>
                </a:cxn>
                <a:cxn ang="0">
                  <a:pos x="1536" y="8"/>
                </a:cxn>
                <a:cxn ang="0">
                  <a:pos x="1736" y="0"/>
                </a:cxn>
                <a:cxn ang="0">
                  <a:pos x="1856" y="8"/>
                </a:cxn>
                <a:cxn ang="0">
                  <a:pos x="1736" y="16"/>
                </a:cxn>
                <a:cxn ang="0">
                  <a:pos x="1736" y="0"/>
                </a:cxn>
                <a:cxn ang="0">
                  <a:pos x="2040" y="0"/>
                </a:cxn>
                <a:cxn ang="0">
                  <a:pos x="2040" y="16"/>
                </a:cxn>
                <a:cxn ang="0">
                  <a:pos x="1920" y="8"/>
                </a:cxn>
                <a:cxn ang="0">
                  <a:pos x="2120" y="0"/>
                </a:cxn>
                <a:cxn ang="0">
                  <a:pos x="2234" y="8"/>
                </a:cxn>
                <a:cxn ang="0">
                  <a:pos x="2120" y="16"/>
                </a:cxn>
                <a:cxn ang="0">
                  <a:pos x="2120" y="0"/>
                </a:cxn>
              </a:cxnLst>
              <a:rect l="0" t="0" r="r" b="b"/>
              <a:pathLst>
                <a:path w="2234" h="16">
                  <a:moveTo>
                    <a:pt x="8" y="0"/>
                  </a:moveTo>
                  <a:lnTo>
                    <a:pt x="120" y="0"/>
                  </a:lnTo>
                  <a:cubicBezTo>
                    <a:pt x="125" y="0"/>
                    <a:pt x="128" y="3"/>
                    <a:pt x="128" y="8"/>
                  </a:cubicBezTo>
                  <a:cubicBezTo>
                    <a:pt x="128" y="12"/>
                    <a:pt x="125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3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7" y="0"/>
                    <a:pt x="320" y="3"/>
                    <a:pt x="320" y="8"/>
                  </a:cubicBezTo>
                  <a:cubicBezTo>
                    <a:pt x="320" y="12"/>
                    <a:pt x="317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2"/>
                    <a:pt x="192" y="8"/>
                  </a:cubicBezTo>
                  <a:cubicBezTo>
                    <a:pt x="192" y="3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9" y="0"/>
                    <a:pt x="512" y="3"/>
                    <a:pt x="512" y="8"/>
                  </a:cubicBezTo>
                  <a:cubicBezTo>
                    <a:pt x="512" y="12"/>
                    <a:pt x="509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3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1" y="0"/>
                    <a:pt x="704" y="3"/>
                    <a:pt x="704" y="8"/>
                  </a:cubicBezTo>
                  <a:cubicBezTo>
                    <a:pt x="704" y="12"/>
                    <a:pt x="701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3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3" y="0"/>
                    <a:pt x="896" y="3"/>
                    <a:pt x="896" y="8"/>
                  </a:cubicBezTo>
                  <a:cubicBezTo>
                    <a:pt x="896" y="12"/>
                    <a:pt x="893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2"/>
                    <a:pt x="768" y="8"/>
                  </a:cubicBezTo>
                  <a:cubicBezTo>
                    <a:pt x="768" y="3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80" y="0"/>
                  </a:lnTo>
                  <a:cubicBezTo>
                    <a:pt x="1085" y="0"/>
                    <a:pt x="1088" y="3"/>
                    <a:pt x="1088" y="8"/>
                  </a:cubicBezTo>
                  <a:cubicBezTo>
                    <a:pt x="1088" y="12"/>
                    <a:pt x="1085" y="16"/>
                    <a:pt x="1080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3"/>
                    <a:pt x="964" y="0"/>
                    <a:pt x="968" y="0"/>
                  </a:cubicBezTo>
                  <a:close/>
                  <a:moveTo>
                    <a:pt x="1160" y="0"/>
                  </a:moveTo>
                  <a:lnTo>
                    <a:pt x="1272" y="0"/>
                  </a:lnTo>
                  <a:cubicBezTo>
                    <a:pt x="1277" y="0"/>
                    <a:pt x="1280" y="3"/>
                    <a:pt x="1280" y="8"/>
                  </a:cubicBezTo>
                  <a:cubicBezTo>
                    <a:pt x="1280" y="12"/>
                    <a:pt x="1277" y="16"/>
                    <a:pt x="1272" y="16"/>
                  </a:cubicBezTo>
                  <a:lnTo>
                    <a:pt x="1160" y="16"/>
                  </a:lnTo>
                  <a:cubicBezTo>
                    <a:pt x="1156" y="16"/>
                    <a:pt x="1152" y="12"/>
                    <a:pt x="1152" y="8"/>
                  </a:cubicBezTo>
                  <a:cubicBezTo>
                    <a:pt x="1152" y="3"/>
                    <a:pt x="1156" y="0"/>
                    <a:pt x="1160" y="0"/>
                  </a:cubicBezTo>
                  <a:close/>
                  <a:moveTo>
                    <a:pt x="1352" y="0"/>
                  </a:moveTo>
                  <a:lnTo>
                    <a:pt x="1464" y="0"/>
                  </a:lnTo>
                  <a:cubicBezTo>
                    <a:pt x="1469" y="0"/>
                    <a:pt x="1472" y="3"/>
                    <a:pt x="1472" y="8"/>
                  </a:cubicBezTo>
                  <a:cubicBezTo>
                    <a:pt x="1472" y="12"/>
                    <a:pt x="1469" y="16"/>
                    <a:pt x="1464" y="16"/>
                  </a:cubicBezTo>
                  <a:lnTo>
                    <a:pt x="1352" y="16"/>
                  </a:lnTo>
                  <a:cubicBezTo>
                    <a:pt x="1348" y="16"/>
                    <a:pt x="1344" y="12"/>
                    <a:pt x="1344" y="8"/>
                  </a:cubicBezTo>
                  <a:cubicBezTo>
                    <a:pt x="1344" y="3"/>
                    <a:pt x="1348" y="0"/>
                    <a:pt x="1352" y="0"/>
                  </a:cubicBezTo>
                  <a:close/>
                  <a:moveTo>
                    <a:pt x="1544" y="0"/>
                  </a:moveTo>
                  <a:lnTo>
                    <a:pt x="1656" y="0"/>
                  </a:lnTo>
                  <a:cubicBezTo>
                    <a:pt x="1661" y="0"/>
                    <a:pt x="1664" y="3"/>
                    <a:pt x="1664" y="8"/>
                  </a:cubicBezTo>
                  <a:cubicBezTo>
                    <a:pt x="1664" y="12"/>
                    <a:pt x="1661" y="16"/>
                    <a:pt x="1656" y="16"/>
                  </a:cubicBezTo>
                  <a:lnTo>
                    <a:pt x="1544" y="16"/>
                  </a:lnTo>
                  <a:cubicBezTo>
                    <a:pt x="1540" y="16"/>
                    <a:pt x="1536" y="12"/>
                    <a:pt x="1536" y="8"/>
                  </a:cubicBezTo>
                  <a:cubicBezTo>
                    <a:pt x="1536" y="3"/>
                    <a:pt x="1540" y="0"/>
                    <a:pt x="1544" y="0"/>
                  </a:cubicBezTo>
                  <a:close/>
                  <a:moveTo>
                    <a:pt x="1736" y="0"/>
                  </a:moveTo>
                  <a:lnTo>
                    <a:pt x="1848" y="0"/>
                  </a:lnTo>
                  <a:cubicBezTo>
                    <a:pt x="1853" y="0"/>
                    <a:pt x="1856" y="3"/>
                    <a:pt x="1856" y="8"/>
                  </a:cubicBezTo>
                  <a:cubicBezTo>
                    <a:pt x="1856" y="12"/>
                    <a:pt x="1853" y="16"/>
                    <a:pt x="1848" y="16"/>
                  </a:cubicBezTo>
                  <a:lnTo>
                    <a:pt x="1736" y="16"/>
                  </a:lnTo>
                  <a:cubicBezTo>
                    <a:pt x="1732" y="16"/>
                    <a:pt x="1728" y="12"/>
                    <a:pt x="1728" y="8"/>
                  </a:cubicBezTo>
                  <a:cubicBezTo>
                    <a:pt x="1728" y="3"/>
                    <a:pt x="1732" y="0"/>
                    <a:pt x="1736" y="0"/>
                  </a:cubicBezTo>
                  <a:close/>
                  <a:moveTo>
                    <a:pt x="1928" y="0"/>
                  </a:moveTo>
                  <a:lnTo>
                    <a:pt x="2040" y="0"/>
                  </a:lnTo>
                  <a:cubicBezTo>
                    <a:pt x="2045" y="0"/>
                    <a:pt x="2048" y="3"/>
                    <a:pt x="2048" y="8"/>
                  </a:cubicBezTo>
                  <a:cubicBezTo>
                    <a:pt x="2048" y="12"/>
                    <a:pt x="2045" y="16"/>
                    <a:pt x="2040" y="16"/>
                  </a:cubicBezTo>
                  <a:lnTo>
                    <a:pt x="1928" y="16"/>
                  </a:lnTo>
                  <a:cubicBezTo>
                    <a:pt x="1924" y="16"/>
                    <a:pt x="1920" y="12"/>
                    <a:pt x="1920" y="8"/>
                  </a:cubicBezTo>
                  <a:cubicBezTo>
                    <a:pt x="1920" y="3"/>
                    <a:pt x="1924" y="0"/>
                    <a:pt x="1928" y="0"/>
                  </a:cubicBezTo>
                  <a:close/>
                  <a:moveTo>
                    <a:pt x="2120" y="0"/>
                  </a:moveTo>
                  <a:lnTo>
                    <a:pt x="2226" y="0"/>
                  </a:lnTo>
                  <a:cubicBezTo>
                    <a:pt x="2230" y="0"/>
                    <a:pt x="2234" y="3"/>
                    <a:pt x="2234" y="8"/>
                  </a:cubicBezTo>
                  <a:cubicBezTo>
                    <a:pt x="2234" y="12"/>
                    <a:pt x="2230" y="16"/>
                    <a:pt x="2226" y="16"/>
                  </a:cubicBezTo>
                  <a:lnTo>
                    <a:pt x="2120" y="16"/>
                  </a:lnTo>
                  <a:cubicBezTo>
                    <a:pt x="2116" y="16"/>
                    <a:pt x="2112" y="12"/>
                    <a:pt x="2112" y="8"/>
                  </a:cubicBezTo>
                  <a:cubicBezTo>
                    <a:pt x="2112" y="3"/>
                    <a:pt x="2116" y="0"/>
                    <a:pt x="2120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6" name="Freeform 160"/>
            <p:cNvSpPr>
              <a:spLocks noEditPoints="1"/>
            </p:cNvSpPr>
            <p:nvPr/>
          </p:nvSpPr>
          <p:spPr bwMode="auto">
            <a:xfrm>
              <a:off x="1673" y="262"/>
              <a:ext cx="3" cy="164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504"/>
                </a:cxn>
                <a:cxn ang="0">
                  <a:pos x="8" y="512"/>
                </a:cxn>
                <a:cxn ang="0">
                  <a:pos x="0" y="504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  <a:cxn ang="0">
                  <a:pos x="16" y="584"/>
                </a:cxn>
                <a:cxn ang="0">
                  <a:pos x="16" y="696"/>
                </a:cxn>
                <a:cxn ang="0">
                  <a:pos x="8" y="704"/>
                </a:cxn>
                <a:cxn ang="0">
                  <a:pos x="0" y="696"/>
                </a:cxn>
                <a:cxn ang="0">
                  <a:pos x="0" y="584"/>
                </a:cxn>
                <a:cxn ang="0">
                  <a:pos x="8" y="576"/>
                </a:cxn>
                <a:cxn ang="0">
                  <a:pos x="16" y="584"/>
                </a:cxn>
                <a:cxn ang="0">
                  <a:pos x="16" y="776"/>
                </a:cxn>
                <a:cxn ang="0">
                  <a:pos x="16" y="872"/>
                </a:cxn>
                <a:cxn ang="0">
                  <a:pos x="8" y="880"/>
                </a:cxn>
                <a:cxn ang="0">
                  <a:pos x="0" y="872"/>
                </a:cxn>
                <a:cxn ang="0">
                  <a:pos x="0" y="776"/>
                </a:cxn>
                <a:cxn ang="0">
                  <a:pos x="8" y="768"/>
                </a:cxn>
                <a:cxn ang="0">
                  <a:pos x="16" y="776"/>
                </a:cxn>
              </a:cxnLst>
              <a:rect l="0" t="0" r="r" b="b"/>
              <a:pathLst>
                <a:path w="16" h="880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2" y="128"/>
                    <a:pt x="8" y="128"/>
                  </a:cubicBezTo>
                  <a:cubicBezTo>
                    <a:pt x="4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3"/>
                    <a:pt x="4" y="0"/>
                    <a:pt x="8" y="0"/>
                  </a:cubicBezTo>
                  <a:cubicBezTo>
                    <a:pt x="12" y="0"/>
                    <a:pt x="16" y="3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2" y="320"/>
                    <a:pt x="8" y="320"/>
                  </a:cubicBezTo>
                  <a:cubicBezTo>
                    <a:pt x="4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5"/>
                    <a:pt x="4" y="192"/>
                    <a:pt x="8" y="192"/>
                  </a:cubicBezTo>
                  <a:cubicBezTo>
                    <a:pt x="12" y="192"/>
                    <a:pt x="16" y="195"/>
                    <a:pt x="16" y="200"/>
                  </a:cubicBezTo>
                  <a:close/>
                  <a:moveTo>
                    <a:pt x="16" y="392"/>
                  </a:moveTo>
                  <a:lnTo>
                    <a:pt x="16" y="504"/>
                  </a:lnTo>
                  <a:cubicBezTo>
                    <a:pt x="16" y="508"/>
                    <a:pt x="12" y="512"/>
                    <a:pt x="8" y="512"/>
                  </a:cubicBezTo>
                  <a:cubicBezTo>
                    <a:pt x="4" y="512"/>
                    <a:pt x="0" y="508"/>
                    <a:pt x="0" y="504"/>
                  </a:cubicBezTo>
                  <a:lnTo>
                    <a:pt x="0" y="392"/>
                  </a:lnTo>
                  <a:cubicBezTo>
                    <a:pt x="0" y="387"/>
                    <a:pt x="4" y="384"/>
                    <a:pt x="8" y="384"/>
                  </a:cubicBezTo>
                  <a:cubicBezTo>
                    <a:pt x="12" y="384"/>
                    <a:pt x="16" y="387"/>
                    <a:pt x="16" y="392"/>
                  </a:cubicBezTo>
                  <a:close/>
                  <a:moveTo>
                    <a:pt x="16" y="584"/>
                  </a:moveTo>
                  <a:lnTo>
                    <a:pt x="16" y="696"/>
                  </a:lnTo>
                  <a:cubicBezTo>
                    <a:pt x="16" y="700"/>
                    <a:pt x="12" y="704"/>
                    <a:pt x="8" y="704"/>
                  </a:cubicBezTo>
                  <a:cubicBezTo>
                    <a:pt x="4" y="704"/>
                    <a:pt x="0" y="700"/>
                    <a:pt x="0" y="696"/>
                  </a:cubicBezTo>
                  <a:lnTo>
                    <a:pt x="0" y="584"/>
                  </a:lnTo>
                  <a:cubicBezTo>
                    <a:pt x="0" y="579"/>
                    <a:pt x="4" y="576"/>
                    <a:pt x="8" y="576"/>
                  </a:cubicBezTo>
                  <a:cubicBezTo>
                    <a:pt x="12" y="576"/>
                    <a:pt x="16" y="579"/>
                    <a:pt x="16" y="584"/>
                  </a:cubicBezTo>
                  <a:close/>
                  <a:moveTo>
                    <a:pt x="16" y="776"/>
                  </a:moveTo>
                  <a:lnTo>
                    <a:pt x="16" y="872"/>
                  </a:lnTo>
                  <a:cubicBezTo>
                    <a:pt x="16" y="876"/>
                    <a:pt x="12" y="880"/>
                    <a:pt x="8" y="880"/>
                  </a:cubicBezTo>
                  <a:cubicBezTo>
                    <a:pt x="4" y="880"/>
                    <a:pt x="0" y="876"/>
                    <a:pt x="0" y="872"/>
                  </a:cubicBezTo>
                  <a:lnTo>
                    <a:pt x="0" y="776"/>
                  </a:lnTo>
                  <a:cubicBezTo>
                    <a:pt x="0" y="771"/>
                    <a:pt x="4" y="768"/>
                    <a:pt x="8" y="768"/>
                  </a:cubicBezTo>
                  <a:cubicBezTo>
                    <a:pt x="12" y="768"/>
                    <a:pt x="16" y="771"/>
                    <a:pt x="16" y="77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7" name="Freeform 161"/>
            <p:cNvSpPr>
              <a:spLocks noEditPoints="1"/>
            </p:cNvSpPr>
            <p:nvPr/>
          </p:nvSpPr>
          <p:spPr bwMode="auto">
            <a:xfrm>
              <a:off x="2762" y="82"/>
              <a:ext cx="191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  <a:cxn ang="0">
                  <a:pos x="968" y="0"/>
                </a:cxn>
                <a:cxn ang="0">
                  <a:pos x="1016" y="0"/>
                </a:cxn>
                <a:cxn ang="0">
                  <a:pos x="1024" y="8"/>
                </a:cxn>
                <a:cxn ang="0">
                  <a:pos x="1016" y="16"/>
                </a:cxn>
                <a:cxn ang="0">
                  <a:pos x="968" y="16"/>
                </a:cxn>
                <a:cxn ang="0">
                  <a:pos x="960" y="8"/>
                </a:cxn>
                <a:cxn ang="0">
                  <a:pos x="968" y="0"/>
                </a:cxn>
              </a:cxnLst>
              <a:rect l="0" t="0" r="r" b="b"/>
              <a:pathLst>
                <a:path w="1024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3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3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3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3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3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3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3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3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3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3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16" y="0"/>
                  </a:lnTo>
                  <a:cubicBezTo>
                    <a:pt x="1020" y="0"/>
                    <a:pt x="1024" y="4"/>
                    <a:pt x="1024" y="8"/>
                  </a:cubicBezTo>
                  <a:cubicBezTo>
                    <a:pt x="1024" y="13"/>
                    <a:pt x="1020" y="16"/>
                    <a:pt x="1016" y="16"/>
                  </a:cubicBezTo>
                  <a:lnTo>
                    <a:pt x="968" y="16"/>
                  </a:lnTo>
                  <a:cubicBezTo>
                    <a:pt x="964" y="16"/>
                    <a:pt x="960" y="13"/>
                    <a:pt x="960" y="8"/>
                  </a:cubicBezTo>
                  <a:cubicBezTo>
                    <a:pt x="960" y="4"/>
                    <a:pt x="964" y="0"/>
                    <a:pt x="968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8" name="Freeform 162"/>
            <p:cNvSpPr>
              <a:spLocks noEditPoints="1"/>
            </p:cNvSpPr>
            <p:nvPr/>
          </p:nvSpPr>
          <p:spPr bwMode="auto">
            <a:xfrm>
              <a:off x="2762" y="86"/>
              <a:ext cx="3" cy="88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469"/>
                </a:cxn>
                <a:cxn ang="0">
                  <a:pos x="8" y="477"/>
                </a:cxn>
                <a:cxn ang="0">
                  <a:pos x="0" y="469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</a:cxnLst>
              <a:rect l="0" t="0" r="r" b="b"/>
              <a:pathLst>
                <a:path w="16" h="477">
                  <a:moveTo>
                    <a:pt x="16" y="8"/>
                  </a:moveTo>
                  <a:lnTo>
                    <a:pt x="16" y="120"/>
                  </a:lnTo>
                  <a:cubicBezTo>
                    <a:pt x="16" y="125"/>
                    <a:pt x="12" y="128"/>
                    <a:pt x="8" y="128"/>
                  </a:cubicBezTo>
                  <a:cubicBezTo>
                    <a:pt x="4" y="128"/>
                    <a:pt x="0" y="125"/>
                    <a:pt x="0" y="120"/>
                  </a:cubicBezTo>
                  <a:lnTo>
                    <a:pt x="0" y="8"/>
                  </a:lnTo>
                  <a:cubicBezTo>
                    <a:pt x="0" y="4"/>
                    <a:pt x="4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7"/>
                    <a:pt x="12" y="320"/>
                    <a:pt x="8" y="320"/>
                  </a:cubicBezTo>
                  <a:cubicBezTo>
                    <a:pt x="4" y="320"/>
                    <a:pt x="0" y="317"/>
                    <a:pt x="0" y="312"/>
                  </a:cubicBezTo>
                  <a:lnTo>
                    <a:pt x="0" y="200"/>
                  </a:lnTo>
                  <a:cubicBezTo>
                    <a:pt x="0" y="196"/>
                    <a:pt x="4" y="192"/>
                    <a:pt x="8" y="192"/>
                  </a:cubicBezTo>
                  <a:cubicBezTo>
                    <a:pt x="12" y="192"/>
                    <a:pt x="16" y="196"/>
                    <a:pt x="16" y="200"/>
                  </a:cubicBezTo>
                  <a:close/>
                  <a:moveTo>
                    <a:pt x="16" y="392"/>
                  </a:moveTo>
                  <a:lnTo>
                    <a:pt x="16" y="469"/>
                  </a:lnTo>
                  <a:cubicBezTo>
                    <a:pt x="16" y="473"/>
                    <a:pt x="12" y="477"/>
                    <a:pt x="8" y="477"/>
                  </a:cubicBezTo>
                  <a:cubicBezTo>
                    <a:pt x="4" y="477"/>
                    <a:pt x="0" y="473"/>
                    <a:pt x="0" y="469"/>
                  </a:cubicBezTo>
                  <a:lnTo>
                    <a:pt x="0" y="392"/>
                  </a:lnTo>
                  <a:cubicBezTo>
                    <a:pt x="0" y="388"/>
                    <a:pt x="4" y="384"/>
                    <a:pt x="8" y="384"/>
                  </a:cubicBezTo>
                  <a:cubicBezTo>
                    <a:pt x="12" y="384"/>
                    <a:pt x="16" y="388"/>
                    <a:pt x="16" y="392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499" name="Freeform 163"/>
            <p:cNvSpPr>
              <a:spLocks noEditPoints="1"/>
            </p:cNvSpPr>
            <p:nvPr/>
          </p:nvSpPr>
          <p:spPr bwMode="auto">
            <a:xfrm>
              <a:off x="2762" y="175"/>
              <a:ext cx="191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  <a:cxn ang="0">
                  <a:pos x="968" y="0"/>
                </a:cxn>
                <a:cxn ang="0">
                  <a:pos x="1016" y="0"/>
                </a:cxn>
                <a:cxn ang="0">
                  <a:pos x="1024" y="8"/>
                </a:cxn>
                <a:cxn ang="0">
                  <a:pos x="1016" y="16"/>
                </a:cxn>
                <a:cxn ang="0">
                  <a:pos x="968" y="16"/>
                </a:cxn>
                <a:cxn ang="0">
                  <a:pos x="960" y="8"/>
                </a:cxn>
                <a:cxn ang="0">
                  <a:pos x="968" y="0"/>
                </a:cxn>
              </a:cxnLst>
              <a:rect l="0" t="0" r="r" b="b"/>
              <a:pathLst>
                <a:path w="1024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2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2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2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2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2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2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2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16" y="0"/>
                  </a:lnTo>
                  <a:cubicBezTo>
                    <a:pt x="1020" y="0"/>
                    <a:pt x="1024" y="4"/>
                    <a:pt x="1024" y="8"/>
                  </a:cubicBezTo>
                  <a:cubicBezTo>
                    <a:pt x="1024" y="12"/>
                    <a:pt x="1020" y="16"/>
                    <a:pt x="1016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4"/>
                    <a:pt x="964" y="0"/>
                    <a:pt x="968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0" name="Freeform 164"/>
            <p:cNvSpPr>
              <a:spLocks noEditPoints="1"/>
            </p:cNvSpPr>
            <p:nvPr/>
          </p:nvSpPr>
          <p:spPr bwMode="auto">
            <a:xfrm>
              <a:off x="2762" y="194"/>
              <a:ext cx="191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  <a:cxn ang="0">
                  <a:pos x="968" y="0"/>
                </a:cxn>
                <a:cxn ang="0">
                  <a:pos x="1016" y="0"/>
                </a:cxn>
                <a:cxn ang="0">
                  <a:pos x="1024" y="8"/>
                </a:cxn>
                <a:cxn ang="0">
                  <a:pos x="1016" y="16"/>
                </a:cxn>
                <a:cxn ang="0">
                  <a:pos x="968" y="16"/>
                </a:cxn>
                <a:cxn ang="0">
                  <a:pos x="960" y="8"/>
                </a:cxn>
                <a:cxn ang="0">
                  <a:pos x="968" y="0"/>
                </a:cxn>
              </a:cxnLst>
              <a:rect l="0" t="0" r="r" b="b"/>
              <a:pathLst>
                <a:path w="1024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2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2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2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2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2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2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2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16" y="0"/>
                  </a:lnTo>
                  <a:cubicBezTo>
                    <a:pt x="1020" y="0"/>
                    <a:pt x="1024" y="4"/>
                    <a:pt x="1024" y="8"/>
                  </a:cubicBezTo>
                  <a:cubicBezTo>
                    <a:pt x="1024" y="12"/>
                    <a:pt x="1020" y="16"/>
                    <a:pt x="1016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4"/>
                    <a:pt x="964" y="0"/>
                    <a:pt x="968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1" name="Freeform 165"/>
            <p:cNvSpPr>
              <a:spLocks noEditPoints="1"/>
            </p:cNvSpPr>
            <p:nvPr/>
          </p:nvSpPr>
          <p:spPr bwMode="auto">
            <a:xfrm>
              <a:off x="2762" y="198"/>
              <a:ext cx="3" cy="83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440"/>
                </a:cxn>
                <a:cxn ang="0">
                  <a:pos x="8" y="448"/>
                </a:cxn>
                <a:cxn ang="0">
                  <a:pos x="0" y="440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</a:cxnLst>
              <a:rect l="0" t="0" r="r" b="b"/>
              <a:pathLst>
                <a:path w="16" h="448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2" y="128"/>
                    <a:pt x="8" y="128"/>
                  </a:cubicBezTo>
                  <a:cubicBezTo>
                    <a:pt x="4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4"/>
                    <a:pt x="4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2" y="320"/>
                    <a:pt x="8" y="320"/>
                  </a:cubicBezTo>
                  <a:cubicBezTo>
                    <a:pt x="4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6"/>
                    <a:pt x="4" y="192"/>
                    <a:pt x="8" y="192"/>
                  </a:cubicBezTo>
                  <a:cubicBezTo>
                    <a:pt x="12" y="192"/>
                    <a:pt x="16" y="196"/>
                    <a:pt x="16" y="200"/>
                  </a:cubicBezTo>
                  <a:close/>
                  <a:moveTo>
                    <a:pt x="16" y="392"/>
                  </a:moveTo>
                  <a:lnTo>
                    <a:pt x="16" y="440"/>
                  </a:lnTo>
                  <a:cubicBezTo>
                    <a:pt x="16" y="444"/>
                    <a:pt x="12" y="448"/>
                    <a:pt x="8" y="448"/>
                  </a:cubicBezTo>
                  <a:cubicBezTo>
                    <a:pt x="4" y="448"/>
                    <a:pt x="0" y="444"/>
                    <a:pt x="0" y="440"/>
                  </a:cubicBezTo>
                  <a:lnTo>
                    <a:pt x="0" y="392"/>
                  </a:lnTo>
                  <a:cubicBezTo>
                    <a:pt x="0" y="388"/>
                    <a:pt x="4" y="384"/>
                    <a:pt x="8" y="384"/>
                  </a:cubicBezTo>
                  <a:cubicBezTo>
                    <a:pt x="12" y="384"/>
                    <a:pt x="16" y="388"/>
                    <a:pt x="16" y="392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2" name="Freeform 166"/>
            <p:cNvSpPr>
              <a:spLocks noEditPoints="1"/>
            </p:cNvSpPr>
            <p:nvPr/>
          </p:nvSpPr>
          <p:spPr bwMode="auto">
            <a:xfrm>
              <a:off x="2762" y="286"/>
              <a:ext cx="191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  <a:cxn ang="0">
                  <a:pos x="968" y="0"/>
                </a:cxn>
                <a:cxn ang="0">
                  <a:pos x="1016" y="0"/>
                </a:cxn>
                <a:cxn ang="0">
                  <a:pos x="1024" y="8"/>
                </a:cxn>
                <a:cxn ang="0">
                  <a:pos x="1016" y="16"/>
                </a:cxn>
                <a:cxn ang="0">
                  <a:pos x="968" y="16"/>
                </a:cxn>
                <a:cxn ang="0">
                  <a:pos x="960" y="8"/>
                </a:cxn>
                <a:cxn ang="0">
                  <a:pos x="968" y="0"/>
                </a:cxn>
              </a:cxnLst>
              <a:rect l="0" t="0" r="r" b="b"/>
              <a:pathLst>
                <a:path w="1024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2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2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2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2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2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2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2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16" y="0"/>
                  </a:lnTo>
                  <a:cubicBezTo>
                    <a:pt x="1020" y="0"/>
                    <a:pt x="1024" y="4"/>
                    <a:pt x="1024" y="8"/>
                  </a:cubicBezTo>
                  <a:cubicBezTo>
                    <a:pt x="1024" y="12"/>
                    <a:pt x="1020" y="16"/>
                    <a:pt x="1016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4"/>
                    <a:pt x="964" y="0"/>
                    <a:pt x="968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3" name="Freeform 167"/>
            <p:cNvSpPr>
              <a:spLocks noEditPoints="1"/>
            </p:cNvSpPr>
            <p:nvPr/>
          </p:nvSpPr>
          <p:spPr bwMode="auto">
            <a:xfrm>
              <a:off x="2762" y="412"/>
              <a:ext cx="3" cy="78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411"/>
                </a:cxn>
                <a:cxn ang="0">
                  <a:pos x="8" y="419"/>
                </a:cxn>
                <a:cxn ang="0">
                  <a:pos x="0" y="411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</a:cxnLst>
              <a:rect l="0" t="0" r="r" b="b"/>
              <a:pathLst>
                <a:path w="16" h="419">
                  <a:moveTo>
                    <a:pt x="16" y="8"/>
                  </a:moveTo>
                  <a:lnTo>
                    <a:pt x="16" y="120"/>
                  </a:lnTo>
                  <a:cubicBezTo>
                    <a:pt x="16" y="124"/>
                    <a:pt x="12" y="128"/>
                    <a:pt x="8" y="128"/>
                  </a:cubicBezTo>
                  <a:cubicBezTo>
                    <a:pt x="4" y="128"/>
                    <a:pt x="0" y="124"/>
                    <a:pt x="0" y="120"/>
                  </a:cubicBezTo>
                  <a:lnTo>
                    <a:pt x="0" y="8"/>
                  </a:lnTo>
                  <a:cubicBezTo>
                    <a:pt x="0" y="4"/>
                    <a:pt x="4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6"/>
                    <a:pt x="12" y="320"/>
                    <a:pt x="8" y="320"/>
                  </a:cubicBezTo>
                  <a:cubicBezTo>
                    <a:pt x="4" y="320"/>
                    <a:pt x="0" y="316"/>
                    <a:pt x="0" y="312"/>
                  </a:cubicBezTo>
                  <a:lnTo>
                    <a:pt x="0" y="200"/>
                  </a:lnTo>
                  <a:cubicBezTo>
                    <a:pt x="0" y="196"/>
                    <a:pt x="4" y="192"/>
                    <a:pt x="8" y="192"/>
                  </a:cubicBezTo>
                  <a:cubicBezTo>
                    <a:pt x="12" y="192"/>
                    <a:pt x="16" y="196"/>
                    <a:pt x="16" y="200"/>
                  </a:cubicBezTo>
                  <a:close/>
                  <a:moveTo>
                    <a:pt x="16" y="392"/>
                  </a:moveTo>
                  <a:lnTo>
                    <a:pt x="16" y="411"/>
                  </a:lnTo>
                  <a:cubicBezTo>
                    <a:pt x="16" y="416"/>
                    <a:pt x="12" y="419"/>
                    <a:pt x="8" y="419"/>
                  </a:cubicBezTo>
                  <a:cubicBezTo>
                    <a:pt x="4" y="419"/>
                    <a:pt x="0" y="416"/>
                    <a:pt x="0" y="411"/>
                  </a:cubicBezTo>
                  <a:lnTo>
                    <a:pt x="0" y="392"/>
                  </a:lnTo>
                  <a:cubicBezTo>
                    <a:pt x="0" y="388"/>
                    <a:pt x="4" y="384"/>
                    <a:pt x="8" y="384"/>
                  </a:cubicBezTo>
                  <a:cubicBezTo>
                    <a:pt x="12" y="384"/>
                    <a:pt x="16" y="388"/>
                    <a:pt x="16" y="392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4" name="Freeform 168"/>
            <p:cNvSpPr>
              <a:spLocks noEditPoints="1"/>
            </p:cNvSpPr>
            <p:nvPr/>
          </p:nvSpPr>
          <p:spPr bwMode="auto">
            <a:xfrm>
              <a:off x="2762" y="514"/>
              <a:ext cx="3" cy="89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16" y="120"/>
                </a:cxn>
                <a:cxn ang="0">
                  <a:pos x="8" y="128"/>
                </a:cxn>
                <a:cxn ang="0">
                  <a:pos x="0" y="120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16" y="8"/>
                </a:cxn>
                <a:cxn ang="0">
                  <a:pos x="16" y="200"/>
                </a:cxn>
                <a:cxn ang="0">
                  <a:pos x="16" y="312"/>
                </a:cxn>
                <a:cxn ang="0">
                  <a:pos x="8" y="320"/>
                </a:cxn>
                <a:cxn ang="0">
                  <a:pos x="0" y="312"/>
                </a:cxn>
                <a:cxn ang="0">
                  <a:pos x="0" y="200"/>
                </a:cxn>
                <a:cxn ang="0">
                  <a:pos x="8" y="192"/>
                </a:cxn>
                <a:cxn ang="0">
                  <a:pos x="16" y="200"/>
                </a:cxn>
                <a:cxn ang="0">
                  <a:pos x="16" y="392"/>
                </a:cxn>
                <a:cxn ang="0">
                  <a:pos x="16" y="469"/>
                </a:cxn>
                <a:cxn ang="0">
                  <a:pos x="8" y="477"/>
                </a:cxn>
                <a:cxn ang="0">
                  <a:pos x="0" y="469"/>
                </a:cxn>
                <a:cxn ang="0">
                  <a:pos x="0" y="392"/>
                </a:cxn>
                <a:cxn ang="0">
                  <a:pos x="8" y="384"/>
                </a:cxn>
                <a:cxn ang="0">
                  <a:pos x="16" y="392"/>
                </a:cxn>
              </a:cxnLst>
              <a:rect l="0" t="0" r="r" b="b"/>
              <a:pathLst>
                <a:path w="16" h="477">
                  <a:moveTo>
                    <a:pt x="16" y="8"/>
                  </a:moveTo>
                  <a:lnTo>
                    <a:pt x="16" y="120"/>
                  </a:lnTo>
                  <a:cubicBezTo>
                    <a:pt x="16" y="125"/>
                    <a:pt x="12" y="128"/>
                    <a:pt x="8" y="128"/>
                  </a:cubicBezTo>
                  <a:cubicBezTo>
                    <a:pt x="4" y="128"/>
                    <a:pt x="0" y="125"/>
                    <a:pt x="0" y="120"/>
                  </a:cubicBezTo>
                  <a:lnTo>
                    <a:pt x="0" y="8"/>
                  </a:lnTo>
                  <a:cubicBezTo>
                    <a:pt x="0" y="4"/>
                    <a:pt x="4" y="0"/>
                    <a:pt x="8" y="0"/>
                  </a:cubicBezTo>
                  <a:cubicBezTo>
                    <a:pt x="12" y="0"/>
                    <a:pt x="16" y="4"/>
                    <a:pt x="16" y="8"/>
                  </a:cubicBezTo>
                  <a:close/>
                  <a:moveTo>
                    <a:pt x="16" y="200"/>
                  </a:moveTo>
                  <a:lnTo>
                    <a:pt x="16" y="312"/>
                  </a:lnTo>
                  <a:cubicBezTo>
                    <a:pt x="16" y="317"/>
                    <a:pt x="12" y="320"/>
                    <a:pt x="8" y="320"/>
                  </a:cubicBezTo>
                  <a:cubicBezTo>
                    <a:pt x="4" y="320"/>
                    <a:pt x="0" y="317"/>
                    <a:pt x="0" y="312"/>
                  </a:cubicBezTo>
                  <a:lnTo>
                    <a:pt x="0" y="200"/>
                  </a:lnTo>
                  <a:cubicBezTo>
                    <a:pt x="0" y="196"/>
                    <a:pt x="4" y="192"/>
                    <a:pt x="8" y="192"/>
                  </a:cubicBezTo>
                  <a:cubicBezTo>
                    <a:pt x="12" y="192"/>
                    <a:pt x="16" y="196"/>
                    <a:pt x="16" y="200"/>
                  </a:cubicBezTo>
                  <a:close/>
                  <a:moveTo>
                    <a:pt x="16" y="392"/>
                  </a:moveTo>
                  <a:lnTo>
                    <a:pt x="16" y="469"/>
                  </a:lnTo>
                  <a:cubicBezTo>
                    <a:pt x="16" y="473"/>
                    <a:pt x="12" y="477"/>
                    <a:pt x="8" y="477"/>
                  </a:cubicBezTo>
                  <a:cubicBezTo>
                    <a:pt x="4" y="477"/>
                    <a:pt x="0" y="473"/>
                    <a:pt x="0" y="469"/>
                  </a:cubicBezTo>
                  <a:lnTo>
                    <a:pt x="0" y="392"/>
                  </a:lnTo>
                  <a:cubicBezTo>
                    <a:pt x="0" y="388"/>
                    <a:pt x="4" y="384"/>
                    <a:pt x="8" y="384"/>
                  </a:cubicBezTo>
                  <a:cubicBezTo>
                    <a:pt x="12" y="384"/>
                    <a:pt x="16" y="388"/>
                    <a:pt x="16" y="392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5" name="Freeform 169"/>
            <p:cNvSpPr>
              <a:spLocks noEditPoints="1"/>
            </p:cNvSpPr>
            <p:nvPr/>
          </p:nvSpPr>
          <p:spPr bwMode="auto">
            <a:xfrm>
              <a:off x="2762" y="514"/>
              <a:ext cx="167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</a:cxnLst>
              <a:rect l="0" t="0" r="r" b="b"/>
              <a:pathLst>
                <a:path w="896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3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3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3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3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3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3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3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3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3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3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6" name="Freeform 170"/>
            <p:cNvSpPr>
              <a:spLocks noEditPoints="1"/>
            </p:cNvSpPr>
            <p:nvPr/>
          </p:nvSpPr>
          <p:spPr bwMode="auto">
            <a:xfrm>
              <a:off x="2762" y="608"/>
              <a:ext cx="186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  <a:cxn ang="0">
                  <a:pos x="968" y="0"/>
                </a:cxn>
                <a:cxn ang="0">
                  <a:pos x="987" y="0"/>
                </a:cxn>
                <a:cxn ang="0">
                  <a:pos x="995" y="8"/>
                </a:cxn>
                <a:cxn ang="0">
                  <a:pos x="987" y="16"/>
                </a:cxn>
                <a:cxn ang="0">
                  <a:pos x="968" y="16"/>
                </a:cxn>
                <a:cxn ang="0">
                  <a:pos x="960" y="8"/>
                </a:cxn>
                <a:cxn ang="0">
                  <a:pos x="968" y="0"/>
                </a:cxn>
              </a:cxnLst>
              <a:rect l="0" t="0" r="r" b="b"/>
              <a:pathLst>
                <a:path w="995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2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2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2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2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2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2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2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2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2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2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987" y="0"/>
                  </a:lnTo>
                  <a:cubicBezTo>
                    <a:pt x="992" y="0"/>
                    <a:pt x="995" y="4"/>
                    <a:pt x="995" y="8"/>
                  </a:cubicBezTo>
                  <a:cubicBezTo>
                    <a:pt x="995" y="12"/>
                    <a:pt x="992" y="16"/>
                    <a:pt x="987" y="16"/>
                  </a:cubicBezTo>
                  <a:lnTo>
                    <a:pt x="968" y="16"/>
                  </a:lnTo>
                  <a:cubicBezTo>
                    <a:pt x="964" y="16"/>
                    <a:pt x="960" y="12"/>
                    <a:pt x="960" y="8"/>
                  </a:cubicBezTo>
                  <a:cubicBezTo>
                    <a:pt x="960" y="4"/>
                    <a:pt x="964" y="0"/>
                    <a:pt x="968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7" name="Freeform 171"/>
            <p:cNvSpPr>
              <a:spLocks noEditPoints="1"/>
            </p:cNvSpPr>
            <p:nvPr/>
          </p:nvSpPr>
          <p:spPr bwMode="auto">
            <a:xfrm>
              <a:off x="2762" y="403"/>
              <a:ext cx="191" cy="3"/>
            </a:xfrm>
            <a:custGeom>
              <a:avLst/>
              <a:gdLst/>
              <a:ahLst/>
              <a:cxnLst>
                <a:cxn ang="0">
                  <a:pos x="1016" y="16"/>
                </a:cxn>
                <a:cxn ang="0">
                  <a:pos x="904" y="16"/>
                </a:cxn>
                <a:cxn ang="0">
                  <a:pos x="896" y="8"/>
                </a:cxn>
                <a:cxn ang="0">
                  <a:pos x="904" y="0"/>
                </a:cxn>
                <a:cxn ang="0">
                  <a:pos x="1016" y="0"/>
                </a:cxn>
                <a:cxn ang="0">
                  <a:pos x="1024" y="8"/>
                </a:cxn>
                <a:cxn ang="0">
                  <a:pos x="1016" y="16"/>
                </a:cxn>
                <a:cxn ang="0">
                  <a:pos x="824" y="16"/>
                </a:cxn>
                <a:cxn ang="0">
                  <a:pos x="712" y="16"/>
                </a:cxn>
                <a:cxn ang="0">
                  <a:pos x="704" y="8"/>
                </a:cxn>
                <a:cxn ang="0">
                  <a:pos x="712" y="0"/>
                </a:cxn>
                <a:cxn ang="0">
                  <a:pos x="824" y="0"/>
                </a:cxn>
                <a:cxn ang="0">
                  <a:pos x="832" y="8"/>
                </a:cxn>
                <a:cxn ang="0">
                  <a:pos x="824" y="16"/>
                </a:cxn>
                <a:cxn ang="0">
                  <a:pos x="632" y="16"/>
                </a:cxn>
                <a:cxn ang="0">
                  <a:pos x="520" y="16"/>
                </a:cxn>
                <a:cxn ang="0">
                  <a:pos x="512" y="8"/>
                </a:cxn>
                <a:cxn ang="0">
                  <a:pos x="520" y="0"/>
                </a:cxn>
                <a:cxn ang="0">
                  <a:pos x="632" y="0"/>
                </a:cxn>
                <a:cxn ang="0">
                  <a:pos x="640" y="8"/>
                </a:cxn>
                <a:cxn ang="0">
                  <a:pos x="632" y="16"/>
                </a:cxn>
                <a:cxn ang="0">
                  <a:pos x="440" y="16"/>
                </a:cxn>
                <a:cxn ang="0">
                  <a:pos x="328" y="16"/>
                </a:cxn>
                <a:cxn ang="0">
                  <a:pos x="320" y="8"/>
                </a:cxn>
                <a:cxn ang="0">
                  <a:pos x="328" y="0"/>
                </a:cxn>
                <a:cxn ang="0">
                  <a:pos x="440" y="0"/>
                </a:cxn>
                <a:cxn ang="0">
                  <a:pos x="448" y="8"/>
                </a:cxn>
                <a:cxn ang="0">
                  <a:pos x="440" y="16"/>
                </a:cxn>
                <a:cxn ang="0">
                  <a:pos x="248" y="16"/>
                </a:cxn>
                <a:cxn ang="0">
                  <a:pos x="136" y="16"/>
                </a:cxn>
                <a:cxn ang="0">
                  <a:pos x="128" y="8"/>
                </a:cxn>
                <a:cxn ang="0">
                  <a:pos x="136" y="0"/>
                </a:cxn>
                <a:cxn ang="0">
                  <a:pos x="248" y="0"/>
                </a:cxn>
                <a:cxn ang="0">
                  <a:pos x="256" y="8"/>
                </a:cxn>
                <a:cxn ang="0">
                  <a:pos x="248" y="16"/>
                </a:cxn>
                <a:cxn ang="0">
                  <a:pos x="56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56" y="0"/>
                </a:cxn>
                <a:cxn ang="0">
                  <a:pos x="64" y="8"/>
                </a:cxn>
                <a:cxn ang="0">
                  <a:pos x="56" y="16"/>
                </a:cxn>
              </a:cxnLst>
              <a:rect l="0" t="0" r="r" b="b"/>
              <a:pathLst>
                <a:path w="1024" h="16">
                  <a:moveTo>
                    <a:pt x="1016" y="16"/>
                  </a:moveTo>
                  <a:lnTo>
                    <a:pt x="904" y="16"/>
                  </a:lnTo>
                  <a:cubicBezTo>
                    <a:pt x="900" y="16"/>
                    <a:pt x="896" y="13"/>
                    <a:pt x="896" y="8"/>
                  </a:cubicBezTo>
                  <a:cubicBezTo>
                    <a:pt x="896" y="4"/>
                    <a:pt x="900" y="0"/>
                    <a:pt x="904" y="0"/>
                  </a:cubicBezTo>
                  <a:lnTo>
                    <a:pt x="1016" y="0"/>
                  </a:lnTo>
                  <a:cubicBezTo>
                    <a:pt x="1020" y="0"/>
                    <a:pt x="1024" y="4"/>
                    <a:pt x="1024" y="8"/>
                  </a:cubicBezTo>
                  <a:cubicBezTo>
                    <a:pt x="1024" y="13"/>
                    <a:pt x="1020" y="16"/>
                    <a:pt x="1016" y="16"/>
                  </a:cubicBezTo>
                  <a:close/>
                  <a:moveTo>
                    <a:pt x="824" y="16"/>
                  </a:moveTo>
                  <a:lnTo>
                    <a:pt x="712" y="16"/>
                  </a:lnTo>
                  <a:cubicBezTo>
                    <a:pt x="708" y="16"/>
                    <a:pt x="704" y="13"/>
                    <a:pt x="704" y="8"/>
                  </a:cubicBezTo>
                  <a:cubicBezTo>
                    <a:pt x="704" y="4"/>
                    <a:pt x="708" y="0"/>
                    <a:pt x="712" y="0"/>
                  </a:cubicBezTo>
                  <a:lnTo>
                    <a:pt x="824" y="0"/>
                  </a:lnTo>
                  <a:cubicBezTo>
                    <a:pt x="828" y="0"/>
                    <a:pt x="832" y="4"/>
                    <a:pt x="832" y="8"/>
                  </a:cubicBezTo>
                  <a:cubicBezTo>
                    <a:pt x="832" y="13"/>
                    <a:pt x="828" y="16"/>
                    <a:pt x="824" y="16"/>
                  </a:cubicBezTo>
                  <a:close/>
                  <a:moveTo>
                    <a:pt x="632" y="16"/>
                  </a:moveTo>
                  <a:lnTo>
                    <a:pt x="520" y="16"/>
                  </a:lnTo>
                  <a:cubicBezTo>
                    <a:pt x="516" y="16"/>
                    <a:pt x="512" y="13"/>
                    <a:pt x="512" y="8"/>
                  </a:cubicBezTo>
                  <a:cubicBezTo>
                    <a:pt x="512" y="4"/>
                    <a:pt x="516" y="0"/>
                    <a:pt x="520" y="0"/>
                  </a:cubicBezTo>
                  <a:lnTo>
                    <a:pt x="632" y="0"/>
                  </a:lnTo>
                  <a:cubicBezTo>
                    <a:pt x="636" y="0"/>
                    <a:pt x="640" y="4"/>
                    <a:pt x="640" y="8"/>
                  </a:cubicBezTo>
                  <a:cubicBezTo>
                    <a:pt x="640" y="13"/>
                    <a:pt x="636" y="16"/>
                    <a:pt x="632" y="16"/>
                  </a:cubicBezTo>
                  <a:close/>
                  <a:moveTo>
                    <a:pt x="440" y="16"/>
                  </a:moveTo>
                  <a:lnTo>
                    <a:pt x="328" y="16"/>
                  </a:lnTo>
                  <a:cubicBezTo>
                    <a:pt x="324" y="16"/>
                    <a:pt x="320" y="13"/>
                    <a:pt x="320" y="8"/>
                  </a:cubicBezTo>
                  <a:cubicBezTo>
                    <a:pt x="320" y="4"/>
                    <a:pt x="324" y="0"/>
                    <a:pt x="328" y="0"/>
                  </a:cubicBezTo>
                  <a:lnTo>
                    <a:pt x="440" y="0"/>
                  </a:lnTo>
                  <a:cubicBezTo>
                    <a:pt x="444" y="0"/>
                    <a:pt x="448" y="4"/>
                    <a:pt x="448" y="8"/>
                  </a:cubicBezTo>
                  <a:cubicBezTo>
                    <a:pt x="448" y="13"/>
                    <a:pt x="444" y="16"/>
                    <a:pt x="440" y="16"/>
                  </a:cubicBezTo>
                  <a:close/>
                  <a:moveTo>
                    <a:pt x="248" y="16"/>
                  </a:moveTo>
                  <a:lnTo>
                    <a:pt x="136" y="16"/>
                  </a:lnTo>
                  <a:cubicBezTo>
                    <a:pt x="132" y="16"/>
                    <a:pt x="128" y="13"/>
                    <a:pt x="128" y="8"/>
                  </a:cubicBezTo>
                  <a:cubicBezTo>
                    <a:pt x="128" y="4"/>
                    <a:pt x="132" y="0"/>
                    <a:pt x="136" y="0"/>
                  </a:cubicBezTo>
                  <a:lnTo>
                    <a:pt x="248" y="0"/>
                  </a:lnTo>
                  <a:cubicBezTo>
                    <a:pt x="252" y="0"/>
                    <a:pt x="256" y="4"/>
                    <a:pt x="256" y="8"/>
                  </a:cubicBezTo>
                  <a:cubicBezTo>
                    <a:pt x="256" y="13"/>
                    <a:pt x="252" y="16"/>
                    <a:pt x="248" y="16"/>
                  </a:cubicBezTo>
                  <a:close/>
                  <a:moveTo>
                    <a:pt x="56" y="16"/>
                  </a:moveTo>
                  <a:lnTo>
                    <a:pt x="8" y="16"/>
                  </a:lnTo>
                  <a:cubicBezTo>
                    <a:pt x="4" y="16"/>
                    <a:pt x="0" y="13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lnTo>
                    <a:pt x="56" y="0"/>
                  </a:lnTo>
                  <a:cubicBezTo>
                    <a:pt x="60" y="0"/>
                    <a:pt x="64" y="4"/>
                    <a:pt x="64" y="8"/>
                  </a:cubicBezTo>
                  <a:cubicBezTo>
                    <a:pt x="64" y="13"/>
                    <a:pt x="60" y="16"/>
                    <a:pt x="56" y="16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8" name="Freeform 172"/>
            <p:cNvSpPr>
              <a:spLocks noEditPoints="1"/>
            </p:cNvSpPr>
            <p:nvPr/>
          </p:nvSpPr>
          <p:spPr bwMode="auto">
            <a:xfrm>
              <a:off x="2762" y="495"/>
              <a:ext cx="191" cy="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120" y="0"/>
                </a:cxn>
                <a:cxn ang="0">
                  <a:pos x="128" y="8"/>
                </a:cxn>
                <a:cxn ang="0">
                  <a:pos x="120" y="16"/>
                </a:cxn>
                <a:cxn ang="0">
                  <a:pos x="8" y="16"/>
                </a:cxn>
                <a:cxn ang="0">
                  <a:pos x="0" y="8"/>
                </a:cxn>
                <a:cxn ang="0">
                  <a:pos x="8" y="0"/>
                </a:cxn>
                <a:cxn ang="0">
                  <a:pos x="200" y="0"/>
                </a:cxn>
                <a:cxn ang="0">
                  <a:pos x="312" y="0"/>
                </a:cxn>
                <a:cxn ang="0">
                  <a:pos x="320" y="8"/>
                </a:cxn>
                <a:cxn ang="0">
                  <a:pos x="312" y="16"/>
                </a:cxn>
                <a:cxn ang="0">
                  <a:pos x="200" y="16"/>
                </a:cxn>
                <a:cxn ang="0">
                  <a:pos x="192" y="8"/>
                </a:cxn>
                <a:cxn ang="0">
                  <a:pos x="200" y="0"/>
                </a:cxn>
                <a:cxn ang="0">
                  <a:pos x="392" y="0"/>
                </a:cxn>
                <a:cxn ang="0">
                  <a:pos x="504" y="0"/>
                </a:cxn>
                <a:cxn ang="0">
                  <a:pos x="512" y="8"/>
                </a:cxn>
                <a:cxn ang="0">
                  <a:pos x="504" y="16"/>
                </a:cxn>
                <a:cxn ang="0">
                  <a:pos x="392" y="16"/>
                </a:cxn>
                <a:cxn ang="0">
                  <a:pos x="384" y="8"/>
                </a:cxn>
                <a:cxn ang="0">
                  <a:pos x="392" y="0"/>
                </a:cxn>
                <a:cxn ang="0">
                  <a:pos x="584" y="0"/>
                </a:cxn>
                <a:cxn ang="0">
                  <a:pos x="696" y="0"/>
                </a:cxn>
                <a:cxn ang="0">
                  <a:pos x="704" y="8"/>
                </a:cxn>
                <a:cxn ang="0">
                  <a:pos x="696" y="16"/>
                </a:cxn>
                <a:cxn ang="0">
                  <a:pos x="584" y="16"/>
                </a:cxn>
                <a:cxn ang="0">
                  <a:pos x="576" y="8"/>
                </a:cxn>
                <a:cxn ang="0">
                  <a:pos x="584" y="0"/>
                </a:cxn>
                <a:cxn ang="0">
                  <a:pos x="776" y="0"/>
                </a:cxn>
                <a:cxn ang="0">
                  <a:pos x="888" y="0"/>
                </a:cxn>
                <a:cxn ang="0">
                  <a:pos x="896" y="8"/>
                </a:cxn>
                <a:cxn ang="0">
                  <a:pos x="888" y="16"/>
                </a:cxn>
                <a:cxn ang="0">
                  <a:pos x="776" y="16"/>
                </a:cxn>
                <a:cxn ang="0">
                  <a:pos x="768" y="8"/>
                </a:cxn>
                <a:cxn ang="0">
                  <a:pos x="776" y="0"/>
                </a:cxn>
                <a:cxn ang="0">
                  <a:pos x="968" y="0"/>
                </a:cxn>
                <a:cxn ang="0">
                  <a:pos x="1016" y="0"/>
                </a:cxn>
                <a:cxn ang="0">
                  <a:pos x="1024" y="8"/>
                </a:cxn>
                <a:cxn ang="0">
                  <a:pos x="1016" y="16"/>
                </a:cxn>
                <a:cxn ang="0">
                  <a:pos x="968" y="16"/>
                </a:cxn>
                <a:cxn ang="0">
                  <a:pos x="960" y="8"/>
                </a:cxn>
                <a:cxn ang="0">
                  <a:pos x="968" y="0"/>
                </a:cxn>
              </a:cxnLst>
              <a:rect l="0" t="0" r="r" b="b"/>
              <a:pathLst>
                <a:path w="1024" h="16">
                  <a:moveTo>
                    <a:pt x="8" y="0"/>
                  </a:moveTo>
                  <a:lnTo>
                    <a:pt x="120" y="0"/>
                  </a:lnTo>
                  <a:cubicBezTo>
                    <a:pt x="124" y="0"/>
                    <a:pt x="128" y="4"/>
                    <a:pt x="128" y="8"/>
                  </a:cubicBezTo>
                  <a:cubicBezTo>
                    <a:pt x="128" y="13"/>
                    <a:pt x="124" y="16"/>
                    <a:pt x="120" y="16"/>
                  </a:cubicBezTo>
                  <a:lnTo>
                    <a:pt x="8" y="16"/>
                  </a:lnTo>
                  <a:cubicBezTo>
                    <a:pt x="4" y="16"/>
                    <a:pt x="0" y="13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lose/>
                  <a:moveTo>
                    <a:pt x="200" y="0"/>
                  </a:moveTo>
                  <a:lnTo>
                    <a:pt x="312" y="0"/>
                  </a:lnTo>
                  <a:cubicBezTo>
                    <a:pt x="316" y="0"/>
                    <a:pt x="320" y="4"/>
                    <a:pt x="320" y="8"/>
                  </a:cubicBezTo>
                  <a:cubicBezTo>
                    <a:pt x="320" y="13"/>
                    <a:pt x="316" y="16"/>
                    <a:pt x="312" y="16"/>
                  </a:cubicBezTo>
                  <a:lnTo>
                    <a:pt x="200" y="16"/>
                  </a:lnTo>
                  <a:cubicBezTo>
                    <a:pt x="196" y="16"/>
                    <a:pt x="192" y="13"/>
                    <a:pt x="192" y="8"/>
                  </a:cubicBezTo>
                  <a:cubicBezTo>
                    <a:pt x="192" y="4"/>
                    <a:pt x="196" y="0"/>
                    <a:pt x="200" y="0"/>
                  </a:cubicBezTo>
                  <a:close/>
                  <a:moveTo>
                    <a:pt x="392" y="0"/>
                  </a:moveTo>
                  <a:lnTo>
                    <a:pt x="504" y="0"/>
                  </a:lnTo>
                  <a:cubicBezTo>
                    <a:pt x="508" y="0"/>
                    <a:pt x="512" y="4"/>
                    <a:pt x="512" y="8"/>
                  </a:cubicBezTo>
                  <a:cubicBezTo>
                    <a:pt x="512" y="13"/>
                    <a:pt x="508" y="16"/>
                    <a:pt x="504" y="16"/>
                  </a:cubicBezTo>
                  <a:lnTo>
                    <a:pt x="392" y="16"/>
                  </a:lnTo>
                  <a:cubicBezTo>
                    <a:pt x="388" y="16"/>
                    <a:pt x="384" y="13"/>
                    <a:pt x="384" y="8"/>
                  </a:cubicBezTo>
                  <a:cubicBezTo>
                    <a:pt x="384" y="4"/>
                    <a:pt x="388" y="0"/>
                    <a:pt x="392" y="0"/>
                  </a:cubicBezTo>
                  <a:close/>
                  <a:moveTo>
                    <a:pt x="584" y="0"/>
                  </a:moveTo>
                  <a:lnTo>
                    <a:pt x="696" y="0"/>
                  </a:lnTo>
                  <a:cubicBezTo>
                    <a:pt x="700" y="0"/>
                    <a:pt x="704" y="4"/>
                    <a:pt x="704" y="8"/>
                  </a:cubicBezTo>
                  <a:cubicBezTo>
                    <a:pt x="704" y="13"/>
                    <a:pt x="700" y="16"/>
                    <a:pt x="696" y="16"/>
                  </a:cubicBezTo>
                  <a:lnTo>
                    <a:pt x="584" y="16"/>
                  </a:lnTo>
                  <a:cubicBezTo>
                    <a:pt x="580" y="16"/>
                    <a:pt x="576" y="13"/>
                    <a:pt x="576" y="8"/>
                  </a:cubicBezTo>
                  <a:cubicBezTo>
                    <a:pt x="576" y="4"/>
                    <a:pt x="580" y="0"/>
                    <a:pt x="584" y="0"/>
                  </a:cubicBezTo>
                  <a:close/>
                  <a:moveTo>
                    <a:pt x="776" y="0"/>
                  </a:moveTo>
                  <a:lnTo>
                    <a:pt x="888" y="0"/>
                  </a:lnTo>
                  <a:cubicBezTo>
                    <a:pt x="892" y="0"/>
                    <a:pt x="896" y="4"/>
                    <a:pt x="896" y="8"/>
                  </a:cubicBezTo>
                  <a:cubicBezTo>
                    <a:pt x="896" y="13"/>
                    <a:pt x="892" y="16"/>
                    <a:pt x="888" y="16"/>
                  </a:cubicBezTo>
                  <a:lnTo>
                    <a:pt x="776" y="16"/>
                  </a:lnTo>
                  <a:cubicBezTo>
                    <a:pt x="772" y="16"/>
                    <a:pt x="768" y="13"/>
                    <a:pt x="768" y="8"/>
                  </a:cubicBezTo>
                  <a:cubicBezTo>
                    <a:pt x="768" y="4"/>
                    <a:pt x="772" y="0"/>
                    <a:pt x="776" y="0"/>
                  </a:cubicBezTo>
                  <a:close/>
                  <a:moveTo>
                    <a:pt x="968" y="0"/>
                  </a:moveTo>
                  <a:lnTo>
                    <a:pt x="1016" y="0"/>
                  </a:lnTo>
                  <a:cubicBezTo>
                    <a:pt x="1020" y="0"/>
                    <a:pt x="1024" y="4"/>
                    <a:pt x="1024" y="8"/>
                  </a:cubicBezTo>
                  <a:cubicBezTo>
                    <a:pt x="1024" y="13"/>
                    <a:pt x="1020" y="16"/>
                    <a:pt x="1016" y="16"/>
                  </a:cubicBezTo>
                  <a:lnTo>
                    <a:pt x="968" y="16"/>
                  </a:lnTo>
                  <a:cubicBezTo>
                    <a:pt x="964" y="16"/>
                    <a:pt x="960" y="13"/>
                    <a:pt x="960" y="8"/>
                  </a:cubicBezTo>
                  <a:cubicBezTo>
                    <a:pt x="960" y="4"/>
                    <a:pt x="964" y="0"/>
                    <a:pt x="968" y="0"/>
                  </a:cubicBezTo>
                  <a:close/>
                </a:path>
              </a:pathLst>
            </a:custGeom>
            <a:solidFill>
              <a:srgbClr val="FF0000"/>
            </a:solidFill>
            <a:ln w="4763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09" name="Rectangle 173"/>
            <p:cNvSpPr>
              <a:spLocks noChangeArrowheads="1"/>
            </p:cNvSpPr>
            <p:nvPr/>
          </p:nvSpPr>
          <p:spPr bwMode="auto">
            <a:xfrm>
              <a:off x="1760" y="124"/>
              <a:ext cx="928" cy="120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398510" name="Rectangle 174"/>
            <p:cNvSpPr>
              <a:spLocks noChangeArrowheads="1"/>
            </p:cNvSpPr>
            <p:nvPr/>
          </p:nvSpPr>
          <p:spPr bwMode="auto">
            <a:xfrm>
              <a:off x="1760" y="444"/>
              <a:ext cx="928" cy="120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sp>
        <p:nvSpPr>
          <p:cNvPr id="398512" name="Text Box 176"/>
          <p:cNvSpPr txBox="1">
            <a:spLocks noChangeArrowheads="1"/>
          </p:cNvSpPr>
          <p:nvPr/>
        </p:nvSpPr>
        <p:spPr bwMode="auto">
          <a:xfrm>
            <a:off x="3595688" y="4913313"/>
            <a:ext cx="2552700" cy="287337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1600">
                <a:solidFill>
                  <a:srgbClr val="000000"/>
                </a:solidFill>
                <a:latin typeface="Comic Sans MS" pitchFamily="66" charset="0"/>
              </a:rPr>
              <a:t>Traslapo de Protecciones</a:t>
            </a:r>
          </a:p>
        </p:txBody>
      </p:sp>
      <p:sp>
        <p:nvSpPr>
          <p:cNvPr id="398513" name="Text Box 177"/>
          <p:cNvSpPr txBox="1">
            <a:spLocks noChangeArrowheads="1"/>
          </p:cNvSpPr>
          <p:nvPr/>
        </p:nvSpPr>
        <p:spPr bwMode="auto">
          <a:xfrm>
            <a:off x="546100" y="4845050"/>
            <a:ext cx="3532188" cy="1465263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FF0000"/>
                </a:solidFill>
                <a:latin typeface="Comic Sans MS" pitchFamily="66" charset="0"/>
              </a:rPr>
              <a:t> Confiabilidad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FF0000"/>
                </a:solidFill>
                <a:latin typeface="Comic Sans MS" pitchFamily="66" charset="0"/>
              </a:rPr>
              <a:t> Rapidez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FF0000"/>
                </a:solidFill>
                <a:latin typeface="Comic Sans MS" pitchFamily="66" charset="0"/>
              </a:rPr>
              <a:t> Sensibilidad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FF0000"/>
                </a:solidFill>
                <a:latin typeface="Comic Sans MS" pitchFamily="66" charset="0"/>
              </a:rPr>
              <a:t> Selectividad o discriminación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endParaRPr lang="de-DE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8514" name="Text Box 178"/>
          <p:cNvSpPr txBox="1">
            <a:spLocks noChangeArrowheads="1"/>
          </p:cNvSpPr>
          <p:nvPr/>
        </p:nvSpPr>
        <p:spPr bwMode="auto">
          <a:xfrm>
            <a:off x="466725" y="1412875"/>
            <a:ext cx="2801938" cy="1190625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Protección de equipos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Protección de personas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Estabilidad del sistema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endParaRPr lang="de-DE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8515" name="Text Box 179"/>
          <p:cNvSpPr txBox="1">
            <a:spLocks noChangeArrowheads="1"/>
          </p:cNvSpPr>
          <p:nvPr/>
        </p:nvSpPr>
        <p:spPr bwMode="auto">
          <a:xfrm>
            <a:off x="5218113" y="1130300"/>
            <a:ext cx="3344862" cy="2014538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Transformadores de medida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Relés de protección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Relés auxiliares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Interruptores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Desconectadores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>
                <a:solidFill>
                  <a:srgbClr val="000000"/>
                </a:solidFill>
                <a:latin typeface="Comic Sans MS" pitchFamily="66" charset="0"/>
              </a:rPr>
              <a:t> Sistemas de baterías</a:t>
            </a:r>
          </a:p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endParaRPr lang="de-DE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8516" name="Text Box 180"/>
          <p:cNvSpPr txBox="1">
            <a:spLocks noChangeArrowheads="1"/>
          </p:cNvSpPr>
          <p:nvPr/>
        </p:nvSpPr>
        <p:spPr bwMode="auto">
          <a:xfrm>
            <a:off x="5145088" y="836613"/>
            <a:ext cx="2941637" cy="366712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FF0000"/>
                </a:solidFill>
                <a:latin typeface="Comic Sans MS" pitchFamily="66" charset="0"/>
              </a:rPr>
              <a:t> Sistemas de Protección</a:t>
            </a:r>
          </a:p>
        </p:txBody>
      </p:sp>
      <p:sp>
        <p:nvSpPr>
          <p:cNvPr id="106" name="Rectangle 2"/>
          <p:cNvSpPr>
            <a:spLocks noChangeArrowheads="1"/>
          </p:cNvSpPr>
          <p:nvPr/>
        </p:nvSpPr>
        <p:spPr bwMode="auto">
          <a:xfrm>
            <a:off x="47625" y="6480945"/>
            <a:ext cx="7737475" cy="2937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. </a:t>
            </a:r>
            <a:r>
              <a:rPr lang="es-ES_tradnl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allas en Sistemas Eléctricos de Potencia</a:t>
            </a:r>
            <a:endParaRPr lang="de-DE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51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244475" y="784225"/>
            <a:ext cx="3354388" cy="336550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2000" b="1">
                <a:solidFill>
                  <a:srgbClr val="000090"/>
                </a:solidFill>
                <a:latin typeface="Comic Sans MS" pitchFamily="66" charset="0"/>
              </a:rPr>
              <a:t>Esquemas de Protecciones</a:t>
            </a:r>
            <a:endParaRPr lang="de-DE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582613" y="222250"/>
            <a:ext cx="7737475" cy="366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ecciones (II)</a:t>
            </a:r>
          </a:p>
        </p:txBody>
      </p:sp>
      <p:sp>
        <p:nvSpPr>
          <p:cNvPr id="399366" name="Text Box 6"/>
          <p:cNvSpPr txBox="1">
            <a:spLocks noChangeArrowheads="1"/>
          </p:cNvSpPr>
          <p:nvPr/>
        </p:nvSpPr>
        <p:spPr bwMode="auto">
          <a:xfrm>
            <a:off x="3367088" y="6056313"/>
            <a:ext cx="2687637" cy="287337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1600">
                <a:solidFill>
                  <a:srgbClr val="000000"/>
                </a:solidFill>
                <a:latin typeface="Comic Sans MS" pitchFamily="66" charset="0"/>
              </a:rPr>
              <a:t>Números IEEE más usados</a:t>
            </a:r>
          </a:p>
        </p:txBody>
      </p:sp>
      <p:pic>
        <p:nvPicPr>
          <p:cNvPr id="39936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6188" y="1098550"/>
            <a:ext cx="4630737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7625" y="6480945"/>
            <a:ext cx="7737475" cy="2937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. </a:t>
            </a:r>
            <a:r>
              <a:rPr lang="es-ES_tradnl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allas en Sistemas Eléctricos de Potencia</a:t>
            </a:r>
            <a:endParaRPr lang="de-DE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60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396875" y="922338"/>
            <a:ext cx="5619750" cy="336550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2000" b="1">
                <a:solidFill>
                  <a:srgbClr val="000090"/>
                </a:solidFill>
                <a:latin typeface="Comic Sans MS" pitchFamily="66" charset="0"/>
              </a:rPr>
              <a:t>Breve descripción de los siguientes aspectos</a:t>
            </a:r>
            <a:endParaRPr lang="de-DE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582613" y="222250"/>
            <a:ext cx="7737475" cy="366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ecciones (III)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790575" y="1479550"/>
            <a:ext cx="6994525" cy="4384675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 Sistemas de Baterías</a:t>
            </a:r>
          </a:p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 Transformadores de medida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 TTPP, TTCC</a:t>
            </a:r>
          </a:p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 Relés de protección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corriente (50, 51)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diferencial de corriente (87)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corrientes de secuencia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tensión (59, 27)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tensión residual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frecuencia (81)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aceleración de la frecuencia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comparación de ángulos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Detección por distancia (21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7625" y="6480945"/>
            <a:ext cx="7737475" cy="2937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. </a:t>
            </a:r>
            <a:r>
              <a:rPr lang="es-ES_tradnl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allas en Sistemas Eléctricos de Potencia</a:t>
            </a:r>
            <a:endParaRPr lang="de-DE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202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9" name="Rectangle 3"/>
          <p:cNvSpPr>
            <a:spLocks noChangeArrowheads="1"/>
          </p:cNvSpPr>
          <p:nvPr/>
        </p:nvSpPr>
        <p:spPr bwMode="auto">
          <a:xfrm>
            <a:off x="582613" y="222250"/>
            <a:ext cx="7737475" cy="366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ecciones (IV)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831850" y="928688"/>
            <a:ext cx="6994525" cy="3063875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Los circuitos de control</a:t>
            </a:r>
          </a:p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 startAt="4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Interruptores de poder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Interruptor en aceite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Interruptores de aire compromido</a:t>
            </a:r>
          </a:p>
          <a:p>
            <a:pPr marL="914400" lvl="1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Interruptores con hexafloruro de azufre (SF</a:t>
            </a:r>
            <a:r>
              <a:rPr lang="de-DE" b="1" baseline="-25000">
                <a:solidFill>
                  <a:srgbClr val="CC3300"/>
                </a:solidFill>
                <a:latin typeface="Comic Sans MS" pitchFamily="66" charset="0"/>
              </a:rPr>
              <a:t>6</a:t>
            </a: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)</a:t>
            </a:r>
          </a:p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6. Fusibles y reconectadores</a:t>
            </a:r>
          </a:p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b="1">
                <a:solidFill>
                  <a:srgbClr val="CC3300"/>
                </a:solidFill>
                <a:latin typeface="Comic Sans MS" pitchFamily="66" charset="0"/>
              </a:rPr>
              <a:t>7. Protección de los usuarios, redes de distribución, redes de transporte, generadores.</a:t>
            </a:r>
          </a:p>
          <a:p>
            <a:pPr marL="457200" indent="-457200" defTabSz="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87338" algn="l"/>
              </a:tabLst>
            </a:pPr>
            <a:endParaRPr lang="de-DE" b="1">
              <a:solidFill>
                <a:srgbClr val="CC3300"/>
              </a:solidFill>
              <a:latin typeface="Comic Sans MS" pitchFamily="66" charset="0"/>
            </a:endParaRPr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5529263" y="4787900"/>
            <a:ext cx="1014412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200">
                <a:solidFill>
                  <a:srgbClr val="000000"/>
                </a:solidFill>
                <a:latin typeface="Times New Roman" pitchFamily="18" charset="0"/>
              </a:rPr>
              <a:t>Tiempo de reconexión</a:t>
            </a:r>
          </a:p>
        </p:txBody>
      </p:sp>
      <p:sp>
        <p:nvSpPr>
          <p:cNvPr id="403463" name="Line 7"/>
          <p:cNvSpPr>
            <a:spLocks noChangeShapeType="1"/>
          </p:cNvSpPr>
          <p:nvPr/>
        </p:nvSpPr>
        <p:spPr bwMode="auto">
          <a:xfrm>
            <a:off x="2166938" y="4778375"/>
            <a:ext cx="5067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64" name="Text Box 8"/>
          <p:cNvSpPr txBox="1">
            <a:spLocks noChangeArrowheads="1"/>
          </p:cNvSpPr>
          <p:nvPr/>
        </p:nvSpPr>
        <p:spPr bwMode="auto">
          <a:xfrm>
            <a:off x="2725738" y="4041775"/>
            <a:ext cx="11811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Energización</a:t>
            </a:r>
          </a:p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circuito</a:t>
            </a:r>
          </a:p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desenganche</a:t>
            </a:r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3786188" y="4041775"/>
            <a:ext cx="11811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Apertura contactos</a:t>
            </a:r>
          </a:p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principales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4903788" y="4041775"/>
            <a:ext cx="11811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Extinción arco </a:t>
            </a:r>
          </a:p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en contactos principales</a:t>
            </a:r>
          </a:p>
        </p:txBody>
      </p:sp>
      <p:sp>
        <p:nvSpPr>
          <p:cNvPr id="403467" name="Text Box 11"/>
          <p:cNvSpPr txBox="1">
            <a:spLocks noChangeArrowheads="1"/>
          </p:cNvSpPr>
          <p:nvPr/>
        </p:nvSpPr>
        <p:spPr bwMode="auto">
          <a:xfrm>
            <a:off x="5976938" y="4041775"/>
            <a:ext cx="11811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Cierre </a:t>
            </a:r>
          </a:p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contactos principales</a:t>
            </a:r>
          </a:p>
        </p:txBody>
      </p:sp>
      <p:sp>
        <p:nvSpPr>
          <p:cNvPr id="403468" name="Rectangle 12"/>
          <p:cNvSpPr>
            <a:spLocks noChangeArrowheads="1"/>
          </p:cNvSpPr>
          <p:nvPr/>
        </p:nvSpPr>
        <p:spPr bwMode="auto">
          <a:xfrm>
            <a:off x="4424363" y="4718050"/>
            <a:ext cx="1014412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200">
                <a:solidFill>
                  <a:srgbClr val="000000"/>
                </a:solidFill>
                <a:latin typeface="Times New Roman" pitchFamily="18" charset="0"/>
              </a:rPr>
              <a:t>Tiempo extinción arco</a:t>
            </a:r>
          </a:p>
        </p:txBody>
      </p:sp>
      <p:sp>
        <p:nvSpPr>
          <p:cNvPr id="403469" name="Rectangle 13"/>
          <p:cNvSpPr>
            <a:spLocks noChangeArrowheads="1"/>
          </p:cNvSpPr>
          <p:nvPr/>
        </p:nvSpPr>
        <p:spPr bwMode="auto">
          <a:xfrm>
            <a:off x="3363913" y="4819650"/>
            <a:ext cx="1014412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200">
                <a:solidFill>
                  <a:srgbClr val="000000"/>
                </a:solidFill>
                <a:latin typeface="Times New Roman" pitchFamily="18" charset="0"/>
              </a:rPr>
              <a:t>Tiempo apertura</a:t>
            </a:r>
          </a:p>
        </p:txBody>
      </p:sp>
      <p:sp>
        <p:nvSpPr>
          <p:cNvPr id="403470" name="Rectangle 14"/>
          <p:cNvSpPr>
            <a:spLocks noChangeArrowheads="1"/>
          </p:cNvSpPr>
          <p:nvPr/>
        </p:nvSpPr>
        <p:spPr bwMode="auto">
          <a:xfrm>
            <a:off x="2208213" y="4724400"/>
            <a:ext cx="1014412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200">
                <a:solidFill>
                  <a:srgbClr val="000000"/>
                </a:solidFill>
                <a:latin typeface="Times New Roman" pitchFamily="18" charset="0"/>
              </a:rPr>
              <a:t>Tiempo operación protección </a:t>
            </a:r>
          </a:p>
        </p:txBody>
      </p:sp>
      <p:sp>
        <p:nvSpPr>
          <p:cNvPr id="403471" name="Rectangle 15"/>
          <p:cNvSpPr>
            <a:spLocks noChangeArrowheads="1"/>
          </p:cNvSpPr>
          <p:nvPr/>
        </p:nvSpPr>
        <p:spPr bwMode="auto">
          <a:xfrm>
            <a:off x="3535363" y="5524500"/>
            <a:ext cx="17002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spcBef>
                <a:spcPct val="0"/>
              </a:spcBef>
              <a:spcAft>
                <a:spcPct val="0"/>
              </a:spcAft>
            </a:pPr>
            <a:r>
              <a:rPr lang="es-ES" sz="1200">
                <a:solidFill>
                  <a:srgbClr val="000000"/>
                </a:solidFill>
                <a:latin typeface="Times New Roman" pitchFamily="18" charset="0"/>
              </a:rPr>
              <a:t>Tiempo de interrupción</a:t>
            </a:r>
          </a:p>
        </p:txBody>
      </p:sp>
      <p:sp>
        <p:nvSpPr>
          <p:cNvPr id="403472" name="Rectangle 16"/>
          <p:cNvSpPr>
            <a:spLocks noChangeArrowheads="1"/>
          </p:cNvSpPr>
          <p:nvPr/>
        </p:nvSpPr>
        <p:spPr bwMode="auto">
          <a:xfrm>
            <a:off x="2176463" y="5265738"/>
            <a:ext cx="21764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spcBef>
                <a:spcPct val="0"/>
              </a:spcBef>
              <a:spcAft>
                <a:spcPct val="0"/>
              </a:spcAft>
            </a:pPr>
            <a:r>
              <a:rPr lang="es-ES" sz="1200">
                <a:solidFill>
                  <a:srgbClr val="000000"/>
                </a:solidFill>
                <a:latin typeface="Times New Roman" pitchFamily="18" charset="0"/>
              </a:rPr>
              <a:t>Tiempo separación contactos</a:t>
            </a:r>
          </a:p>
        </p:txBody>
      </p:sp>
      <p:sp>
        <p:nvSpPr>
          <p:cNvPr id="403473" name="Line 17"/>
          <p:cNvSpPr>
            <a:spLocks noChangeShapeType="1"/>
          </p:cNvSpPr>
          <p:nvPr/>
        </p:nvSpPr>
        <p:spPr bwMode="auto">
          <a:xfrm>
            <a:off x="2179638" y="45624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74" name="Line 18"/>
          <p:cNvSpPr>
            <a:spLocks noChangeShapeType="1"/>
          </p:cNvSpPr>
          <p:nvPr/>
        </p:nvSpPr>
        <p:spPr bwMode="auto">
          <a:xfrm>
            <a:off x="6580188" y="45624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75" name="Line 19"/>
          <p:cNvSpPr>
            <a:spLocks noChangeShapeType="1"/>
          </p:cNvSpPr>
          <p:nvPr/>
        </p:nvSpPr>
        <p:spPr bwMode="auto">
          <a:xfrm>
            <a:off x="4376738" y="45624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76" name="Line 20"/>
          <p:cNvSpPr>
            <a:spLocks noChangeShapeType="1"/>
          </p:cNvSpPr>
          <p:nvPr/>
        </p:nvSpPr>
        <p:spPr bwMode="auto">
          <a:xfrm>
            <a:off x="3271838" y="45624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77" name="Line 21"/>
          <p:cNvSpPr>
            <a:spLocks noChangeShapeType="1"/>
          </p:cNvSpPr>
          <p:nvPr/>
        </p:nvSpPr>
        <p:spPr bwMode="auto">
          <a:xfrm>
            <a:off x="5475288" y="4562475"/>
            <a:ext cx="0" cy="209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78" name="Line 22"/>
          <p:cNvSpPr>
            <a:spLocks noChangeShapeType="1"/>
          </p:cNvSpPr>
          <p:nvPr/>
        </p:nvSpPr>
        <p:spPr bwMode="auto">
          <a:xfrm>
            <a:off x="2173288" y="4759325"/>
            <a:ext cx="0" cy="1084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79" name="Line 23"/>
          <p:cNvSpPr>
            <a:spLocks noChangeShapeType="1"/>
          </p:cNvSpPr>
          <p:nvPr/>
        </p:nvSpPr>
        <p:spPr bwMode="auto">
          <a:xfrm flipH="1" flipV="1">
            <a:off x="2179638" y="50260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0" name="Line 24"/>
          <p:cNvSpPr>
            <a:spLocks noChangeShapeType="1"/>
          </p:cNvSpPr>
          <p:nvPr/>
        </p:nvSpPr>
        <p:spPr bwMode="auto">
          <a:xfrm flipV="1">
            <a:off x="3055938" y="501967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1" name="Line 25"/>
          <p:cNvSpPr>
            <a:spLocks noChangeShapeType="1"/>
          </p:cNvSpPr>
          <p:nvPr/>
        </p:nvSpPr>
        <p:spPr bwMode="auto">
          <a:xfrm flipH="1" flipV="1">
            <a:off x="3278188" y="501967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2" name="Line 26"/>
          <p:cNvSpPr>
            <a:spLocks noChangeShapeType="1"/>
          </p:cNvSpPr>
          <p:nvPr/>
        </p:nvSpPr>
        <p:spPr bwMode="auto">
          <a:xfrm flipV="1">
            <a:off x="4167188" y="50133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3" name="Line 27"/>
          <p:cNvSpPr>
            <a:spLocks noChangeShapeType="1"/>
          </p:cNvSpPr>
          <p:nvPr/>
        </p:nvSpPr>
        <p:spPr bwMode="auto">
          <a:xfrm flipH="1" flipV="1">
            <a:off x="4389438" y="50133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4" name="Line 28"/>
          <p:cNvSpPr>
            <a:spLocks noChangeShapeType="1"/>
          </p:cNvSpPr>
          <p:nvPr/>
        </p:nvSpPr>
        <p:spPr bwMode="auto">
          <a:xfrm flipV="1">
            <a:off x="5272088" y="500697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5" name="Line 29"/>
          <p:cNvSpPr>
            <a:spLocks noChangeShapeType="1"/>
          </p:cNvSpPr>
          <p:nvPr/>
        </p:nvSpPr>
        <p:spPr bwMode="auto">
          <a:xfrm flipH="1" flipV="1">
            <a:off x="5494338" y="500697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6" name="Line 30"/>
          <p:cNvSpPr>
            <a:spLocks noChangeShapeType="1"/>
          </p:cNvSpPr>
          <p:nvPr/>
        </p:nvSpPr>
        <p:spPr bwMode="auto">
          <a:xfrm flipV="1">
            <a:off x="6376988" y="50006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7" name="Line 31"/>
          <p:cNvSpPr>
            <a:spLocks noChangeShapeType="1"/>
          </p:cNvSpPr>
          <p:nvPr/>
        </p:nvSpPr>
        <p:spPr bwMode="auto">
          <a:xfrm flipH="1" flipV="1">
            <a:off x="2179638" y="54070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8" name="Line 32"/>
          <p:cNvSpPr>
            <a:spLocks noChangeShapeType="1"/>
          </p:cNvSpPr>
          <p:nvPr/>
        </p:nvSpPr>
        <p:spPr bwMode="auto">
          <a:xfrm flipV="1">
            <a:off x="4173538" y="541337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89" name="Line 33"/>
          <p:cNvSpPr>
            <a:spLocks noChangeShapeType="1"/>
          </p:cNvSpPr>
          <p:nvPr/>
        </p:nvSpPr>
        <p:spPr bwMode="auto">
          <a:xfrm flipH="1" flipV="1">
            <a:off x="3278188" y="56864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0" name="Line 34"/>
          <p:cNvSpPr>
            <a:spLocks noChangeShapeType="1"/>
          </p:cNvSpPr>
          <p:nvPr/>
        </p:nvSpPr>
        <p:spPr bwMode="auto">
          <a:xfrm flipV="1">
            <a:off x="5272088" y="5673725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1" name="Line 35"/>
          <p:cNvSpPr>
            <a:spLocks noChangeShapeType="1"/>
          </p:cNvSpPr>
          <p:nvPr/>
        </p:nvSpPr>
        <p:spPr bwMode="auto">
          <a:xfrm>
            <a:off x="3265488" y="4772025"/>
            <a:ext cx="0" cy="355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2" name="Line 36"/>
          <p:cNvSpPr>
            <a:spLocks noChangeShapeType="1"/>
          </p:cNvSpPr>
          <p:nvPr/>
        </p:nvSpPr>
        <p:spPr bwMode="auto">
          <a:xfrm>
            <a:off x="4370388" y="4778375"/>
            <a:ext cx="0" cy="711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3" name="Line 37"/>
          <p:cNvSpPr>
            <a:spLocks noChangeShapeType="1"/>
          </p:cNvSpPr>
          <p:nvPr/>
        </p:nvSpPr>
        <p:spPr bwMode="auto">
          <a:xfrm>
            <a:off x="3265488" y="5551488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4" name="Line 38"/>
          <p:cNvSpPr>
            <a:spLocks noChangeShapeType="1"/>
          </p:cNvSpPr>
          <p:nvPr/>
        </p:nvSpPr>
        <p:spPr bwMode="auto">
          <a:xfrm>
            <a:off x="5475288" y="4759325"/>
            <a:ext cx="0" cy="1084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5" name="Line 39"/>
          <p:cNvSpPr>
            <a:spLocks noChangeShapeType="1"/>
          </p:cNvSpPr>
          <p:nvPr/>
        </p:nvSpPr>
        <p:spPr bwMode="auto">
          <a:xfrm>
            <a:off x="6580188" y="4759325"/>
            <a:ext cx="0" cy="108426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3496" name="Text Box 40"/>
          <p:cNvSpPr txBox="1">
            <a:spLocks noChangeArrowheads="1"/>
          </p:cNvSpPr>
          <p:nvPr/>
        </p:nvSpPr>
        <p:spPr bwMode="auto">
          <a:xfrm>
            <a:off x="7126288" y="4594225"/>
            <a:ext cx="2540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1013" fontAlgn="base">
              <a:lnSpc>
                <a:spcPct val="85000"/>
              </a:lnSpc>
              <a:spcBef>
                <a:spcPct val="0"/>
              </a:spcBef>
              <a:spcAft>
                <a:spcPct val="0"/>
              </a:spcAft>
            </a:pPr>
            <a:r>
              <a:rPr lang="es-ES" sz="1100">
                <a:solidFill>
                  <a:srgbClr val="0000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47625" y="6480945"/>
            <a:ext cx="7737475" cy="2937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. </a:t>
            </a:r>
            <a:r>
              <a:rPr lang="es-ES_tradnl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allas en Sistemas Eléctricos de Potencia</a:t>
            </a:r>
            <a:endParaRPr lang="de-DE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83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396875" y="757238"/>
            <a:ext cx="3005138" cy="336550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2000" b="1">
                <a:solidFill>
                  <a:srgbClr val="000090"/>
                </a:solidFill>
                <a:latin typeface="Comic Sans MS" pitchFamily="66" charset="0"/>
              </a:rPr>
              <a:t>Imágenes de Apoyo (I)</a:t>
            </a:r>
            <a:endParaRPr lang="de-DE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1411" name="Rectangle 3"/>
          <p:cNvSpPr>
            <a:spLocks noChangeArrowheads="1"/>
          </p:cNvSpPr>
          <p:nvPr/>
        </p:nvSpPr>
        <p:spPr bwMode="auto">
          <a:xfrm>
            <a:off x="582613" y="222250"/>
            <a:ext cx="7737475" cy="366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ecciones (V)</a:t>
            </a:r>
          </a:p>
        </p:txBody>
      </p:sp>
      <p:sp>
        <p:nvSpPr>
          <p:cNvPr id="401459" name="Rectangle 51"/>
          <p:cNvSpPr>
            <a:spLocks noChangeArrowheads="1"/>
          </p:cNvSpPr>
          <p:nvPr/>
        </p:nvSpPr>
        <p:spPr bwMode="auto">
          <a:xfrm>
            <a:off x="784225" y="1252538"/>
            <a:ext cx="3086100" cy="2422525"/>
          </a:xfrm>
          <a:prstGeom prst="rect">
            <a:avLst/>
          </a:prstGeom>
          <a:solidFill>
            <a:srgbClr val="FFFFCC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1460" name="Freeform 52"/>
          <p:cNvSpPr>
            <a:spLocks/>
          </p:cNvSpPr>
          <p:nvPr/>
        </p:nvSpPr>
        <p:spPr bwMode="auto">
          <a:xfrm>
            <a:off x="774700" y="3676650"/>
            <a:ext cx="3230563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08" y="0"/>
              </a:cxn>
            </a:cxnLst>
            <a:rect l="0" t="0" r="r" b="b"/>
            <a:pathLst>
              <a:path w="1708" h="1">
                <a:moveTo>
                  <a:pt x="0" y="0"/>
                </a:moveTo>
                <a:lnTo>
                  <a:pt x="1708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lIns="91277" tIns="45638" rIns="91277" bIns="45638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1461" name="Freeform 53"/>
          <p:cNvSpPr>
            <a:spLocks/>
          </p:cNvSpPr>
          <p:nvPr/>
        </p:nvSpPr>
        <p:spPr bwMode="auto">
          <a:xfrm>
            <a:off x="782638" y="1136650"/>
            <a:ext cx="6350" cy="2547938"/>
          </a:xfrm>
          <a:custGeom>
            <a:avLst/>
            <a:gdLst/>
            <a:ahLst/>
            <a:cxnLst>
              <a:cxn ang="0">
                <a:pos x="0" y="1368"/>
              </a:cxn>
              <a:cxn ang="0">
                <a:pos x="4" y="0"/>
              </a:cxn>
            </a:cxnLst>
            <a:rect l="0" t="0" r="r" b="b"/>
            <a:pathLst>
              <a:path w="4" h="1368">
                <a:moveTo>
                  <a:pt x="0" y="1368"/>
                </a:moveTo>
                <a:lnTo>
                  <a:pt x="4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 type="none" w="med" len="med"/>
            <a:tailEnd type="stealth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1462" name="Freeform 54"/>
          <p:cNvSpPr>
            <a:spLocks/>
          </p:cNvSpPr>
          <p:nvPr/>
        </p:nvSpPr>
        <p:spPr bwMode="auto">
          <a:xfrm flipH="1">
            <a:off x="1065213" y="1357313"/>
            <a:ext cx="85725" cy="2298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20"/>
              </a:cxn>
            </a:cxnLst>
            <a:rect l="0" t="0" r="r" b="b"/>
            <a:pathLst>
              <a:path w="1" h="920">
                <a:moveTo>
                  <a:pt x="0" y="0"/>
                </a:moveTo>
                <a:lnTo>
                  <a:pt x="0" y="920"/>
                </a:lnTo>
              </a:path>
            </a:pathLst>
          </a:custGeom>
          <a:noFill/>
          <a:ln w="15875" cap="flat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1463" name="Freeform 55"/>
          <p:cNvSpPr>
            <a:spLocks/>
          </p:cNvSpPr>
          <p:nvPr/>
        </p:nvSpPr>
        <p:spPr bwMode="auto">
          <a:xfrm>
            <a:off x="1212850" y="1357313"/>
            <a:ext cx="1371600" cy="2025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72" y="862"/>
              </a:cxn>
              <a:cxn ang="0">
                <a:pos x="725" y="1088"/>
              </a:cxn>
            </a:cxnLst>
            <a:rect l="0" t="0" r="r" b="b"/>
            <a:pathLst>
              <a:path w="725" h="1088">
                <a:moveTo>
                  <a:pt x="0" y="0"/>
                </a:moveTo>
                <a:cubicBezTo>
                  <a:pt x="75" y="340"/>
                  <a:pt x="151" y="681"/>
                  <a:pt x="272" y="862"/>
                </a:cubicBezTo>
                <a:cubicBezTo>
                  <a:pt x="393" y="1043"/>
                  <a:pt x="559" y="1065"/>
                  <a:pt x="725" y="108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1464" name="Freeform 56"/>
          <p:cNvSpPr>
            <a:spLocks/>
          </p:cNvSpPr>
          <p:nvPr/>
        </p:nvSpPr>
        <p:spPr bwMode="auto">
          <a:xfrm flipH="1">
            <a:off x="1390650" y="1365250"/>
            <a:ext cx="85725" cy="2298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20"/>
              </a:cxn>
            </a:cxnLst>
            <a:rect l="0" t="0" r="r" b="b"/>
            <a:pathLst>
              <a:path w="1" h="920">
                <a:moveTo>
                  <a:pt x="0" y="0"/>
                </a:moveTo>
                <a:lnTo>
                  <a:pt x="0" y="920"/>
                </a:lnTo>
              </a:path>
            </a:pathLst>
          </a:custGeom>
          <a:noFill/>
          <a:ln w="15875" cap="flat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s-CL" sz="2400" b="1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401465" name="Object 57"/>
          <p:cNvGraphicFramePr>
            <a:graphicFrameLocks noChangeAspect="1"/>
          </p:cNvGraphicFramePr>
          <p:nvPr/>
        </p:nvGraphicFramePr>
        <p:xfrm>
          <a:off x="685800" y="3573463"/>
          <a:ext cx="784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55446" imgH="241195" progId="Equation.DSMT4">
                  <p:embed/>
                </p:oleObj>
              </mc:Choice>
              <mc:Fallback>
                <p:oleObj name="Equation" r:id="rId3" imgW="355446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73463"/>
                        <a:ext cx="7842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66" name="Object 58"/>
          <p:cNvGraphicFramePr>
            <a:graphicFrameLocks noChangeAspect="1"/>
          </p:cNvGraphicFramePr>
          <p:nvPr/>
        </p:nvGraphicFramePr>
        <p:xfrm>
          <a:off x="1408113" y="3606800"/>
          <a:ext cx="666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17362" imgH="228501" progId="Equation.DSMT4">
                  <p:embed/>
                </p:oleObj>
              </mc:Choice>
              <mc:Fallback>
                <p:oleObj name="Equation" r:id="rId5" imgW="317362" imgH="22850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606800"/>
                        <a:ext cx="6667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67" name="Object 59"/>
          <p:cNvGraphicFramePr>
            <a:graphicFrameLocks noChangeAspect="1"/>
          </p:cNvGraphicFramePr>
          <p:nvPr/>
        </p:nvGraphicFramePr>
        <p:xfrm>
          <a:off x="4038600" y="3468688"/>
          <a:ext cx="2063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68688"/>
                        <a:ext cx="2063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68" name="Object 60"/>
          <p:cNvGraphicFramePr>
            <a:graphicFrameLocks noChangeAspect="1"/>
          </p:cNvGraphicFramePr>
          <p:nvPr/>
        </p:nvGraphicFramePr>
        <p:xfrm>
          <a:off x="558800" y="1089025"/>
          <a:ext cx="1762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88746" imgH="152136" progId="Equation.DSMT4">
                  <p:embed/>
                </p:oleObj>
              </mc:Choice>
              <mc:Fallback>
                <p:oleObj name="Equation" r:id="rId9" imgW="88746" imgH="15213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089025"/>
                        <a:ext cx="1762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1487" name="Group 79"/>
          <p:cNvGrpSpPr>
            <a:grpSpLocks/>
          </p:cNvGrpSpPr>
          <p:nvPr/>
        </p:nvGrpSpPr>
        <p:grpSpPr bwMode="auto">
          <a:xfrm>
            <a:off x="4187825" y="1125538"/>
            <a:ext cx="4524375" cy="2743200"/>
            <a:chOff x="2910" y="917"/>
            <a:chExt cx="2642" cy="1520"/>
          </a:xfrm>
        </p:grpSpPr>
        <p:sp>
          <p:nvSpPr>
            <p:cNvPr id="401470" name="Rectangle 62"/>
            <p:cNvSpPr>
              <a:spLocks noChangeArrowheads="1"/>
            </p:cNvSpPr>
            <p:nvPr/>
          </p:nvSpPr>
          <p:spPr bwMode="auto">
            <a:xfrm>
              <a:off x="3428" y="964"/>
              <a:ext cx="1904" cy="1361"/>
            </a:xfrm>
            <a:prstGeom prst="rect">
              <a:avLst/>
            </a:prstGeom>
            <a:solidFill>
              <a:srgbClr val="FFFFCC"/>
            </a:solidFill>
            <a:ln w="31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481013" fontAlgn="base">
                <a:spcBef>
                  <a:spcPct val="0"/>
                </a:spcBef>
                <a:spcAft>
                  <a:spcPct val="0"/>
                </a:spcAft>
              </a:pPr>
              <a:endParaRPr lang="es-ES" sz="900">
                <a:solidFill>
                  <a:srgbClr val="000000"/>
                </a:solidFill>
              </a:endParaRPr>
            </a:p>
          </p:txBody>
        </p:sp>
        <p:sp>
          <p:nvSpPr>
            <p:cNvPr id="401471" name="Text Box 63"/>
            <p:cNvSpPr txBox="1">
              <a:spLocks noChangeArrowheads="1"/>
            </p:cNvSpPr>
            <p:nvPr/>
          </p:nvSpPr>
          <p:spPr bwMode="auto">
            <a:xfrm>
              <a:off x="2910" y="917"/>
              <a:ext cx="557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277" tIns="45638" rIns="91277" bIns="45638">
              <a:spAutoFit/>
            </a:bodyPr>
            <a:lstStyle/>
            <a:p>
              <a:pPr defTabSz="5207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_tradnl" sz="1100">
                  <a:solidFill>
                    <a:srgbClr val="000000"/>
                  </a:solidFill>
                  <a:latin typeface="Times New Roman" pitchFamily="18" charset="0"/>
                </a:rPr>
                <a:t>Tiempo de Operación</a:t>
              </a:r>
              <a:r>
                <a:rPr lang="es-ES_tradnl" sz="900" b="1">
                  <a:solidFill>
                    <a:srgbClr val="000000"/>
                  </a:solidFill>
                </a:rPr>
                <a:t> </a:t>
              </a:r>
              <a:endParaRPr lang="es-CL" sz="900" b="1">
                <a:solidFill>
                  <a:srgbClr val="000000"/>
                </a:solidFill>
              </a:endParaRPr>
            </a:p>
          </p:txBody>
        </p:sp>
        <p:sp>
          <p:nvSpPr>
            <p:cNvPr id="401472" name="Freeform 64"/>
            <p:cNvSpPr>
              <a:spLocks/>
            </p:cNvSpPr>
            <p:nvPr/>
          </p:nvSpPr>
          <p:spPr bwMode="auto">
            <a:xfrm flipV="1">
              <a:off x="3416" y="2298"/>
              <a:ext cx="1984" cy="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08" y="0"/>
                </a:cxn>
              </a:cxnLst>
              <a:rect l="0" t="0" r="r" b="b"/>
              <a:pathLst>
                <a:path w="1708" h="1">
                  <a:moveTo>
                    <a:pt x="0" y="0"/>
                  </a:moveTo>
                  <a:lnTo>
                    <a:pt x="1708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lIns="91277" tIns="45638" rIns="91277" bIns="45638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73" name="Rectangle 65"/>
            <p:cNvSpPr>
              <a:spLocks noChangeArrowheads="1"/>
            </p:cNvSpPr>
            <p:nvPr/>
          </p:nvSpPr>
          <p:spPr bwMode="auto">
            <a:xfrm>
              <a:off x="5099" y="2292"/>
              <a:ext cx="453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277" tIns="45638" rIns="91277" bIns="45638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_tradnl" sz="1100">
                  <a:solidFill>
                    <a:srgbClr val="000000"/>
                  </a:solidFill>
                  <a:latin typeface="Times New Roman" pitchFamily="18" charset="0"/>
                </a:rPr>
                <a:t>Corriente</a:t>
              </a:r>
              <a:endParaRPr lang="es-CL" sz="11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74" name="Freeform 66"/>
            <p:cNvSpPr>
              <a:spLocks/>
            </p:cNvSpPr>
            <p:nvPr/>
          </p:nvSpPr>
          <p:spPr bwMode="auto">
            <a:xfrm>
              <a:off x="3420" y="969"/>
              <a:ext cx="4" cy="1368"/>
            </a:xfrm>
            <a:custGeom>
              <a:avLst/>
              <a:gdLst/>
              <a:ahLst/>
              <a:cxnLst>
                <a:cxn ang="0">
                  <a:pos x="0" y="1368"/>
                </a:cxn>
                <a:cxn ang="0">
                  <a:pos x="4" y="0"/>
                </a:cxn>
              </a:cxnLst>
              <a:rect l="0" t="0" r="r" b="b"/>
              <a:pathLst>
                <a:path w="4" h="1368">
                  <a:moveTo>
                    <a:pt x="0" y="1368"/>
                  </a:moveTo>
                  <a:lnTo>
                    <a:pt x="4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none" w="med" len="med"/>
              <a:tailEnd type="stealth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75" name="Rectangle 67"/>
            <p:cNvSpPr>
              <a:spLocks noChangeArrowheads="1"/>
            </p:cNvSpPr>
            <p:nvPr/>
          </p:nvSpPr>
          <p:spPr bwMode="auto">
            <a:xfrm>
              <a:off x="4787" y="2130"/>
              <a:ext cx="447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5207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Instantánea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76" name="Freeform 68"/>
            <p:cNvSpPr>
              <a:spLocks/>
            </p:cNvSpPr>
            <p:nvPr/>
          </p:nvSpPr>
          <p:spPr bwMode="auto">
            <a:xfrm flipH="1">
              <a:off x="3498" y="996"/>
              <a:ext cx="45" cy="12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20"/>
                </a:cxn>
              </a:cxnLst>
              <a:rect l="0" t="0" r="r" b="b"/>
              <a:pathLst>
                <a:path w="1" h="920">
                  <a:moveTo>
                    <a:pt x="0" y="0"/>
                  </a:moveTo>
                  <a:lnTo>
                    <a:pt x="0" y="920"/>
                  </a:lnTo>
                </a:path>
              </a:pathLst>
            </a:custGeom>
            <a:noFill/>
            <a:ln w="222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77" name="Line 69"/>
            <p:cNvSpPr>
              <a:spLocks noChangeShapeType="1"/>
            </p:cNvSpPr>
            <p:nvPr/>
          </p:nvSpPr>
          <p:spPr bwMode="auto">
            <a:xfrm>
              <a:off x="3647" y="1722"/>
              <a:ext cx="1268" cy="0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78" name="Line 70"/>
            <p:cNvSpPr>
              <a:spLocks noChangeShapeType="1"/>
            </p:cNvSpPr>
            <p:nvPr/>
          </p:nvSpPr>
          <p:spPr bwMode="auto">
            <a:xfrm>
              <a:off x="3647" y="996"/>
              <a:ext cx="0" cy="726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79" name="Line 71"/>
            <p:cNvSpPr>
              <a:spLocks noChangeShapeType="1"/>
            </p:cNvSpPr>
            <p:nvPr/>
          </p:nvSpPr>
          <p:spPr bwMode="auto">
            <a:xfrm>
              <a:off x="3543" y="2270"/>
              <a:ext cx="1361" cy="0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80" name="Rectangle 72"/>
            <p:cNvSpPr>
              <a:spLocks noChangeArrowheads="1"/>
            </p:cNvSpPr>
            <p:nvPr/>
          </p:nvSpPr>
          <p:spPr bwMode="auto">
            <a:xfrm>
              <a:off x="4394" y="1888"/>
              <a:ext cx="1117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4810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Extremadamente Inversa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81" name="Rectangle 73"/>
            <p:cNvSpPr>
              <a:spLocks noChangeArrowheads="1"/>
            </p:cNvSpPr>
            <p:nvPr/>
          </p:nvSpPr>
          <p:spPr bwMode="auto">
            <a:xfrm>
              <a:off x="4785" y="1786"/>
              <a:ext cx="486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810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Muy Inversa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82" name="Rectangle 74"/>
            <p:cNvSpPr>
              <a:spLocks noChangeArrowheads="1"/>
            </p:cNvSpPr>
            <p:nvPr/>
          </p:nvSpPr>
          <p:spPr bwMode="auto">
            <a:xfrm>
              <a:off x="4788" y="1711"/>
              <a:ext cx="499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4810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Inversa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83" name="Rectangle 75"/>
            <p:cNvSpPr>
              <a:spLocks noChangeArrowheads="1"/>
            </p:cNvSpPr>
            <p:nvPr/>
          </p:nvSpPr>
          <p:spPr bwMode="auto">
            <a:xfrm>
              <a:off x="4776" y="1600"/>
              <a:ext cx="476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481013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Tiempo Fijo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84" name="Freeform 76"/>
            <p:cNvSpPr>
              <a:spLocks/>
            </p:cNvSpPr>
            <p:nvPr/>
          </p:nvSpPr>
          <p:spPr bwMode="auto">
            <a:xfrm>
              <a:off x="3769" y="1045"/>
              <a:ext cx="1056" cy="8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8" y="336"/>
                </a:cxn>
                <a:cxn ang="0">
                  <a:pos x="228" y="660"/>
                </a:cxn>
                <a:cxn ang="0">
                  <a:pos x="580" y="788"/>
                </a:cxn>
                <a:cxn ang="0">
                  <a:pos x="1056" y="828"/>
                </a:cxn>
              </a:cxnLst>
              <a:rect l="0" t="0" r="r" b="b"/>
              <a:pathLst>
                <a:path w="1056" h="828">
                  <a:moveTo>
                    <a:pt x="0" y="0"/>
                  </a:moveTo>
                  <a:cubicBezTo>
                    <a:pt x="12" y="56"/>
                    <a:pt x="30" y="226"/>
                    <a:pt x="68" y="336"/>
                  </a:cubicBezTo>
                  <a:cubicBezTo>
                    <a:pt x="106" y="446"/>
                    <a:pt x="143" y="585"/>
                    <a:pt x="228" y="660"/>
                  </a:cubicBezTo>
                  <a:cubicBezTo>
                    <a:pt x="313" y="735"/>
                    <a:pt x="442" y="760"/>
                    <a:pt x="580" y="788"/>
                  </a:cubicBezTo>
                  <a:cubicBezTo>
                    <a:pt x="718" y="816"/>
                    <a:pt x="957" y="820"/>
                    <a:pt x="1056" y="828"/>
                  </a:cubicBezTo>
                </a:path>
              </a:pathLst>
            </a:custGeom>
            <a:noFill/>
            <a:ln w="19050" cmpd="sng">
              <a:solidFill>
                <a:srgbClr val="FFCC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85" name="Freeform 77"/>
            <p:cNvSpPr>
              <a:spLocks/>
            </p:cNvSpPr>
            <p:nvPr/>
          </p:nvSpPr>
          <p:spPr bwMode="auto">
            <a:xfrm>
              <a:off x="3721" y="1045"/>
              <a:ext cx="1056" cy="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8" y="336"/>
                </a:cxn>
                <a:cxn ang="0">
                  <a:pos x="228" y="660"/>
                </a:cxn>
                <a:cxn ang="0">
                  <a:pos x="580" y="788"/>
                </a:cxn>
                <a:cxn ang="0">
                  <a:pos x="1056" y="828"/>
                </a:cxn>
              </a:cxnLst>
              <a:rect l="0" t="0" r="r" b="b"/>
              <a:pathLst>
                <a:path w="1056" h="828">
                  <a:moveTo>
                    <a:pt x="0" y="0"/>
                  </a:moveTo>
                  <a:cubicBezTo>
                    <a:pt x="12" y="56"/>
                    <a:pt x="30" y="226"/>
                    <a:pt x="68" y="336"/>
                  </a:cubicBezTo>
                  <a:cubicBezTo>
                    <a:pt x="106" y="446"/>
                    <a:pt x="143" y="585"/>
                    <a:pt x="228" y="660"/>
                  </a:cubicBezTo>
                  <a:cubicBezTo>
                    <a:pt x="313" y="735"/>
                    <a:pt x="442" y="760"/>
                    <a:pt x="580" y="788"/>
                  </a:cubicBezTo>
                  <a:cubicBezTo>
                    <a:pt x="718" y="816"/>
                    <a:pt x="957" y="820"/>
                    <a:pt x="1056" y="828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86" name="Freeform 78"/>
            <p:cNvSpPr>
              <a:spLocks/>
            </p:cNvSpPr>
            <p:nvPr/>
          </p:nvSpPr>
          <p:spPr bwMode="auto">
            <a:xfrm>
              <a:off x="3809" y="1045"/>
              <a:ext cx="1056" cy="8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8" y="336"/>
                </a:cxn>
                <a:cxn ang="0">
                  <a:pos x="228" y="660"/>
                </a:cxn>
                <a:cxn ang="0">
                  <a:pos x="580" y="788"/>
                </a:cxn>
                <a:cxn ang="0">
                  <a:pos x="1056" y="828"/>
                </a:cxn>
              </a:cxnLst>
              <a:rect l="0" t="0" r="r" b="b"/>
              <a:pathLst>
                <a:path w="1056" h="828">
                  <a:moveTo>
                    <a:pt x="0" y="0"/>
                  </a:moveTo>
                  <a:cubicBezTo>
                    <a:pt x="12" y="56"/>
                    <a:pt x="30" y="226"/>
                    <a:pt x="68" y="336"/>
                  </a:cubicBezTo>
                  <a:cubicBezTo>
                    <a:pt x="106" y="446"/>
                    <a:pt x="143" y="585"/>
                    <a:pt x="228" y="660"/>
                  </a:cubicBezTo>
                  <a:cubicBezTo>
                    <a:pt x="313" y="735"/>
                    <a:pt x="442" y="760"/>
                    <a:pt x="580" y="788"/>
                  </a:cubicBezTo>
                  <a:cubicBezTo>
                    <a:pt x="718" y="816"/>
                    <a:pt x="957" y="820"/>
                    <a:pt x="1056" y="82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01488" name="Group 80"/>
          <p:cNvGrpSpPr>
            <a:grpSpLocks/>
          </p:cNvGrpSpPr>
          <p:nvPr/>
        </p:nvGrpSpPr>
        <p:grpSpPr bwMode="auto">
          <a:xfrm>
            <a:off x="4606925" y="3941763"/>
            <a:ext cx="4537075" cy="2411412"/>
            <a:chOff x="327" y="0"/>
            <a:chExt cx="2858" cy="1519"/>
          </a:xfrm>
        </p:grpSpPr>
        <p:sp>
          <p:nvSpPr>
            <p:cNvPr id="401489" name="Text Box 81"/>
            <p:cNvSpPr txBox="1">
              <a:spLocks noChangeArrowheads="1"/>
            </p:cNvSpPr>
            <p:nvPr/>
          </p:nvSpPr>
          <p:spPr bwMode="auto">
            <a:xfrm>
              <a:off x="327" y="0"/>
              <a:ext cx="55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277" tIns="45638" rIns="91277" bIns="45638">
              <a:spAutoFit/>
            </a:bodyPr>
            <a:lstStyle/>
            <a:p>
              <a:pPr defTabSz="5207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CL" sz="1000">
                  <a:solidFill>
                    <a:srgbClr val="000000"/>
                  </a:solidFill>
                  <a:latin typeface="Times New Roman" pitchFamily="18" charset="0"/>
                </a:rPr>
                <a:t>t [sec]</a:t>
              </a:r>
            </a:p>
          </p:txBody>
        </p:sp>
        <p:sp>
          <p:nvSpPr>
            <p:cNvPr id="401490" name="Rectangle 82"/>
            <p:cNvSpPr>
              <a:spLocks noChangeArrowheads="1"/>
            </p:cNvSpPr>
            <p:nvPr/>
          </p:nvSpPr>
          <p:spPr bwMode="auto">
            <a:xfrm>
              <a:off x="2686" y="1173"/>
              <a:ext cx="499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277" tIns="45638" rIns="91277" bIns="45638">
              <a:spAutoFit/>
            </a:bodyPr>
            <a:lstStyle/>
            <a:p>
              <a:pPr algn="just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Múltiplos de corriente de partida</a:t>
              </a:r>
              <a:endParaRPr lang="es-CL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01491" name="Object 83"/>
            <p:cNvGraphicFramePr>
              <a:graphicFrameLocks noChangeAspect="1"/>
            </p:cNvGraphicFramePr>
            <p:nvPr/>
          </p:nvGraphicFramePr>
          <p:xfrm>
            <a:off x="599" y="26"/>
            <a:ext cx="2160" cy="1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Visio" r:id="rId11" imgW="6732727" imgH="4758233" progId="">
                    <p:embed/>
                  </p:oleObj>
                </mc:Choice>
                <mc:Fallback>
                  <p:oleObj name="Visio" r:id="rId11" imgW="6732727" imgH="4758233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" y="26"/>
                          <a:ext cx="2160" cy="1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1492" name="Freeform 84"/>
            <p:cNvSpPr>
              <a:spLocks/>
            </p:cNvSpPr>
            <p:nvPr/>
          </p:nvSpPr>
          <p:spPr bwMode="auto">
            <a:xfrm>
              <a:off x="1144" y="76"/>
              <a:ext cx="828" cy="8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472"/>
                </a:cxn>
                <a:cxn ang="0">
                  <a:pos x="416" y="984"/>
                </a:cxn>
                <a:cxn ang="0">
                  <a:pos x="828" y="1128"/>
                </a:cxn>
              </a:cxnLst>
              <a:rect l="0" t="0" r="r" b="b"/>
              <a:pathLst>
                <a:path w="828" h="1128">
                  <a:moveTo>
                    <a:pt x="0" y="0"/>
                  </a:moveTo>
                  <a:cubicBezTo>
                    <a:pt x="20" y="79"/>
                    <a:pt x="51" y="308"/>
                    <a:pt x="120" y="472"/>
                  </a:cubicBezTo>
                  <a:cubicBezTo>
                    <a:pt x="189" y="636"/>
                    <a:pt x="298" y="875"/>
                    <a:pt x="416" y="984"/>
                  </a:cubicBezTo>
                  <a:cubicBezTo>
                    <a:pt x="534" y="1093"/>
                    <a:pt x="742" y="1098"/>
                    <a:pt x="828" y="1128"/>
                  </a:cubicBezTo>
                </a:path>
              </a:pathLst>
            </a:custGeom>
            <a:noFill/>
            <a:ln w="222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93" name="Freeform 85"/>
            <p:cNvSpPr>
              <a:spLocks/>
            </p:cNvSpPr>
            <p:nvPr/>
          </p:nvSpPr>
          <p:spPr bwMode="auto">
            <a:xfrm>
              <a:off x="1089" y="125"/>
              <a:ext cx="892" cy="9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472"/>
                </a:cxn>
                <a:cxn ang="0">
                  <a:pos x="416" y="984"/>
                </a:cxn>
                <a:cxn ang="0">
                  <a:pos x="828" y="1128"/>
                </a:cxn>
              </a:cxnLst>
              <a:rect l="0" t="0" r="r" b="b"/>
              <a:pathLst>
                <a:path w="828" h="1128">
                  <a:moveTo>
                    <a:pt x="0" y="0"/>
                  </a:moveTo>
                  <a:cubicBezTo>
                    <a:pt x="20" y="79"/>
                    <a:pt x="51" y="308"/>
                    <a:pt x="120" y="472"/>
                  </a:cubicBezTo>
                  <a:cubicBezTo>
                    <a:pt x="189" y="636"/>
                    <a:pt x="298" y="875"/>
                    <a:pt x="416" y="984"/>
                  </a:cubicBezTo>
                  <a:cubicBezTo>
                    <a:pt x="534" y="1093"/>
                    <a:pt x="742" y="1098"/>
                    <a:pt x="828" y="1128"/>
                  </a:cubicBezTo>
                </a:path>
              </a:pathLst>
            </a:custGeom>
            <a:noFill/>
            <a:ln w="22225">
              <a:solidFill>
                <a:schemeClr val="hlink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94" name="Freeform 86"/>
            <p:cNvSpPr>
              <a:spLocks/>
            </p:cNvSpPr>
            <p:nvPr/>
          </p:nvSpPr>
          <p:spPr bwMode="auto">
            <a:xfrm>
              <a:off x="1050" y="162"/>
              <a:ext cx="928" cy="10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472"/>
                </a:cxn>
                <a:cxn ang="0">
                  <a:pos x="416" y="984"/>
                </a:cxn>
                <a:cxn ang="0">
                  <a:pos x="828" y="1128"/>
                </a:cxn>
              </a:cxnLst>
              <a:rect l="0" t="0" r="r" b="b"/>
              <a:pathLst>
                <a:path w="828" h="1128">
                  <a:moveTo>
                    <a:pt x="0" y="0"/>
                  </a:moveTo>
                  <a:cubicBezTo>
                    <a:pt x="20" y="79"/>
                    <a:pt x="51" y="308"/>
                    <a:pt x="120" y="472"/>
                  </a:cubicBezTo>
                  <a:cubicBezTo>
                    <a:pt x="189" y="636"/>
                    <a:pt x="298" y="875"/>
                    <a:pt x="416" y="984"/>
                  </a:cubicBezTo>
                  <a:cubicBezTo>
                    <a:pt x="534" y="1093"/>
                    <a:pt x="742" y="1098"/>
                    <a:pt x="828" y="1128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95" name="Freeform 87"/>
            <p:cNvSpPr>
              <a:spLocks/>
            </p:cNvSpPr>
            <p:nvPr/>
          </p:nvSpPr>
          <p:spPr bwMode="auto">
            <a:xfrm>
              <a:off x="1056" y="884"/>
              <a:ext cx="903" cy="5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4" y="336"/>
                </a:cxn>
                <a:cxn ang="0">
                  <a:pos x="468" y="472"/>
                </a:cxn>
                <a:cxn ang="0">
                  <a:pos x="903" y="507"/>
                </a:cxn>
              </a:cxnLst>
              <a:rect l="0" t="0" r="r" b="b"/>
              <a:pathLst>
                <a:path w="903" h="507">
                  <a:moveTo>
                    <a:pt x="0" y="0"/>
                  </a:moveTo>
                  <a:cubicBezTo>
                    <a:pt x="27" y="56"/>
                    <a:pt x="86" y="257"/>
                    <a:pt x="164" y="336"/>
                  </a:cubicBezTo>
                  <a:cubicBezTo>
                    <a:pt x="242" y="415"/>
                    <a:pt x="345" y="444"/>
                    <a:pt x="468" y="472"/>
                  </a:cubicBezTo>
                  <a:cubicBezTo>
                    <a:pt x="591" y="500"/>
                    <a:pt x="813" y="500"/>
                    <a:pt x="903" y="507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s-CL" sz="2400" b="1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401496" name="Rectangle 88"/>
            <p:cNvSpPr>
              <a:spLocks noChangeArrowheads="1"/>
            </p:cNvSpPr>
            <p:nvPr/>
          </p:nvSpPr>
          <p:spPr bwMode="auto">
            <a:xfrm>
              <a:off x="1679" y="450"/>
              <a:ext cx="443" cy="346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91277" tIns="45638" rIns="91277" bIns="45638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Ajustes del dial de tiempo</a:t>
              </a:r>
              <a:endParaRPr lang="es-CL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97" name="Rectangle 89"/>
            <p:cNvSpPr>
              <a:spLocks noChangeArrowheads="1"/>
            </p:cNvSpPr>
            <p:nvPr/>
          </p:nvSpPr>
          <p:spPr bwMode="auto">
            <a:xfrm>
              <a:off x="1726" y="1257"/>
              <a:ext cx="1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5207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98" name="Rectangle 90"/>
            <p:cNvSpPr>
              <a:spLocks noChangeArrowheads="1"/>
            </p:cNvSpPr>
            <p:nvPr/>
          </p:nvSpPr>
          <p:spPr bwMode="auto">
            <a:xfrm>
              <a:off x="1731" y="1026"/>
              <a:ext cx="1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5207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499" name="Rectangle 91"/>
            <p:cNvSpPr>
              <a:spLocks noChangeArrowheads="1"/>
            </p:cNvSpPr>
            <p:nvPr/>
          </p:nvSpPr>
          <p:spPr bwMode="auto">
            <a:xfrm>
              <a:off x="1732" y="899"/>
              <a:ext cx="1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5207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8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1500" name="Rectangle 92"/>
            <p:cNvSpPr>
              <a:spLocks noChangeArrowheads="1"/>
            </p:cNvSpPr>
            <p:nvPr/>
          </p:nvSpPr>
          <p:spPr bwMode="auto">
            <a:xfrm>
              <a:off x="1717" y="808"/>
              <a:ext cx="1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defTabSz="5207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000">
                  <a:solidFill>
                    <a:srgbClr val="000000"/>
                  </a:solidFill>
                  <a:latin typeface="Times New Roman" pitchFamily="18" charset="0"/>
                </a:rPr>
                <a:t>10</a:t>
              </a:r>
              <a:endParaRPr lang="es-ES" sz="1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401501" name="Picture 9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4975" y="4191000"/>
            <a:ext cx="4186238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1502" name="Text Box 94"/>
          <p:cNvSpPr txBox="1">
            <a:spLocks noChangeArrowheads="1"/>
          </p:cNvSpPr>
          <p:nvPr/>
        </p:nvSpPr>
        <p:spPr bwMode="auto">
          <a:xfrm>
            <a:off x="1265238" y="6072188"/>
            <a:ext cx="23272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sz="1200">
                <a:solidFill>
                  <a:srgbClr val="000000"/>
                </a:solidFill>
                <a:latin typeface="Comic Sans MS" pitchFamily="66" charset="0"/>
              </a:rPr>
              <a:t>Protección por diferencia (87)</a:t>
            </a:r>
            <a:endParaRPr lang="en-US" sz="12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47625" y="6480945"/>
            <a:ext cx="7737475" cy="2937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. </a:t>
            </a:r>
            <a:r>
              <a:rPr lang="es-ES_tradnl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allas en Sistemas Eléctricos de Potencia</a:t>
            </a:r>
            <a:endParaRPr lang="de-DE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24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2678" name="Picture 2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52738"/>
            <a:ext cx="453390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396875" y="922338"/>
            <a:ext cx="3143250" cy="336550"/>
          </a:xfrm>
          <a:prstGeom prst="rect">
            <a:avLst/>
          </a:prstGeom>
          <a:noFill/>
          <a:ln w="3175">
            <a:noFill/>
            <a:miter lim="800000"/>
            <a:headEnd/>
            <a:tailEnd type="none" w="sm" len="sm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287338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tabLst>
                <a:tab pos="287338" algn="l"/>
              </a:tabLst>
            </a:pPr>
            <a:r>
              <a:rPr lang="de-DE" sz="2000" b="1">
                <a:solidFill>
                  <a:srgbClr val="000090"/>
                </a:solidFill>
                <a:latin typeface="Comic Sans MS" pitchFamily="66" charset="0"/>
              </a:rPr>
              <a:t>Imágenes de Apoyo (II)</a:t>
            </a:r>
            <a:endParaRPr lang="de-DE" b="1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582613" y="222250"/>
            <a:ext cx="7737475" cy="366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b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Protecciones (VI)</a:t>
            </a:r>
          </a:p>
        </p:txBody>
      </p:sp>
      <p:pic>
        <p:nvPicPr>
          <p:cNvPr id="402670" name="Picture 238" descr="Imagen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59250" y="1089025"/>
            <a:ext cx="4775200" cy="2185988"/>
          </a:xfrm>
          <a:prstGeom prst="rect">
            <a:avLst/>
          </a:prstGeom>
          <a:noFill/>
        </p:spPr>
      </p:pic>
      <p:graphicFrame>
        <p:nvGraphicFramePr>
          <p:cNvPr id="402671" name="Object 239"/>
          <p:cNvGraphicFramePr>
            <a:graphicFrameLocks noChangeAspect="1"/>
          </p:cNvGraphicFramePr>
          <p:nvPr/>
        </p:nvGraphicFramePr>
        <p:xfrm>
          <a:off x="5794375" y="1836738"/>
          <a:ext cx="1936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1836738"/>
                        <a:ext cx="193675" cy="18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72" name="Object 240"/>
          <p:cNvGraphicFramePr>
            <a:graphicFrameLocks noChangeAspect="1"/>
          </p:cNvGraphicFramePr>
          <p:nvPr/>
        </p:nvGraphicFramePr>
        <p:xfrm>
          <a:off x="7254875" y="1836738"/>
          <a:ext cx="1936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228501" imgH="203112" progId="Equation.DSMT4">
                  <p:embed/>
                </p:oleObj>
              </mc:Choice>
              <mc:Fallback>
                <p:oleObj name="Equation" r:id="rId7" imgW="228501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1836738"/>
                        <a:ext cx="193675" cy="18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73" name="Object 241"/>
          <p:cNvGraphicFramePr>
            <a:graphicFrameLocks noChangeAspect="1"/>
          </p:cNvGraphicFramePr>
          <p:nvPr/>
        </p:nvGraphicFramePr>
        <p:xfrm>
          <a:off x="8713788" y="1830388"/>
          <a:ext cx="18415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9" imgW="215713" imgH="203024" progId="Equation.DSMT4">
                  <p:embed/>
                </p:oleObj>
              </mc:Choice>
              <mc:Fallback>
                <p:oleObj name="Equation" r:id="rId9" imgW="215713" imgH="20302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88" y="1830388"/>
                        <a:ext cx="184150" cy="18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74" name="Object 242"/>
          <p:cNvGraphicFramePr>
            <a:graphicFrameLocks noChangeAspect="1"/>
          </p:cNvGraphicFramePr>
          <p:nvPr/>
        </p:nvGraphicFramePr>
        <p:xfrm>
          <a:off x="5781675" y="2859088"/>
          <a:ext cx="2063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1" imgW="241195" imgH="203112" progId="Equation.DSMT4">
                  <p:embed/>
                </p:oleObj>
              </mc:Choice>
              <mc:Fallback>
                <p:oleObj name="Equation" r:id="rId11" imgW="241195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2859088"/>
                        <a:ext cx="206375" cy="18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75" name="Object 243"/>
          <p:cNvGraphicFramePr>
            <a:graphicFrameLocks noChangeAspect="1"/>
          </p:cNvGraphicFramePr>
          <p:nvPr/>
        </p:nvGraphicFramePr>
        <p:xfrm>
          <a:off x="7253288" y="2859088"/>
          <a:ext cx="18415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3" imgW="215713" imgH="203024" progId="Equation.DSMT4">
                  <p:embed/>
                </p:oleObj>
              </mc:Choice>
              <mc:Fallback>
                <p:oleObj name="Equation" r:id="rId13" imgW="215713" imgH="203024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859088"/>
                        <a:ext cx="184150" cy="18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676" name="Object 244"/>
          <p:cNvGraphicFramePr>
            <a:graphicFrameLocks noChangeAspect="1"/>
          </p:cNvGraphicFramePr>
          <p:nvPr/>
        </p:nvGraphicFramePr>
        <p:xfrm>
          <a:off x="8691563" y="2859088"/>
          <a:ext cx="2159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5" imgW="253780" imgH="203024" progId="Equation.DSMT4">
                  <p:embed/>
                </p:oleObj>
              </mc:Choice>
              <mc:Fallback>
                <p:oleObj name="Equation" r:id="rId15" imgW="253780" imgH="2030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3" y="2859088"/>
                        <a:ext cx="215900" cy="18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tx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679" name="Text Box 247"/>
          <p:cNvSpPr txBox="1">
            <a:spLocks noChangeArrowheads="1"/>
          </p:cNvSpPr>
          <p:nvPr/>
        </p:nvSpPr>
        <p:spPr bwMode="auto">
          <a:xfrm>
            <a:off x="5505450" y="3868738"/>
            <a:ext cx="3235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sz="1200">
                <a:solidFill>
                  <a:srgbClr val="000000"/>
                </a:solidFill>
                <a:latin typeface="Comic Sans MS" pitchFamily="66" charset="0"/>
              </a:rPr>
              <a:t>(a): detector de impedancia mínima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sz="1200">
                <a:solidFill>
                  <a:srgbClr val="000000"/>
                </a:solidFill>
                <a:latin typeface="Comic Sans MS" pitchFamily="66" charset="0"/>
              </a:rPr>
              <a:t>(b): detector de impedancia descentrado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sz="1200">
                <a:solidFill>
                  <a:srgbClr val="000000"/>
                </a:solidFill>
                <a:latin typeface="Comic Sans MS" pitchFamily="66" charset="0"/>
              </a:rPr>
              <a:t>(c): detector de reactancia mínima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sz="1200">
                <a:solidFill>
                  <a:srgbClr val="000000"/>
                </a:solidFill>
                <a:latin typeface="Comic Sans MS" pitchFamily="66" charset="0"/>
              </a:rPr>
              <a:t>(d,e y f): detectores de admitancia máxima</a:t>
            </a:r>
            <a:endParaRPr lang="en-US" sz="120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402680" name="Picture 24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546600" y="4775200"/>
            <a:ext cx="4419600" cy="161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7625" y="6480945"/>
            <a:ext cx="7737475" cy="293736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2. </a:t>
            </a:r>
            <a:r>
              <a:rPr lang="es-ES_tradnl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Fallas en Sistemas Eléctricos de Potencia</a:t>
            </a:r>
            <a:endParaRPr lang="de-DE" sz="36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774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CL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CL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</TotalTime>
  <Words>363</Words>
  <Application>Microsoft Office PowerPoint</Application>
  <PresentationFormat>Presentación en pantalla (4:3)</PresentationFormat>
  <Paragraphs>88</Paragraphs>
  <Slides>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</vt:i4>
      </vt:variant>
    </vt:vector>
  </HeadingPairs>
  <TitlesOfParts>
    <vt:vector size="10" baseType="lpstr">
      <vt:lpstr>Tema de Office</vt:lpstr>
      <vt:lpstr>Default Design</vt:lpstr>
      <vt:lpstr>Equation</vt:lpstr>
      <vt:lpstr>Visi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Tati</dc:creator>
  <cp:lastModifiedBy>rodpalma</cp:lastModifiedBy>
  <cp:revision>2</cp:revision>
  <dcterms:created xsi:type="dcterms:W3CDTF">2011-03-01T20:39:46Z</dcterms:created>
  <dcterms:modified xsi:type="dcterms:W3CDTF">2012-05-09T19:41:12Z</dcterms:modified>
</cp:coreProperties>
</file>